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1156" w:rsidRPr="00BF1451" w:rsidRDefault="003B1156" w:rsidP="003B1156">
      <w:pPr>
        <w:spacing w:line="360" w:lineRule="auto"/>
        <w:ind w:firstLine="709"/>
        <w:jc w:val="center"/>
        <w:rPr>
          <w:sz w:val="28"/>
          <w:szCs w:val="28"/>
        </w:rPr>
      </w:pPr>
      <w:r w:rsidRPr="00BF1451">
        <w:rPr>
          <w:sz w:val="28"/>
          <w:szCs w:val="28"/>
        </w:rPr>
        <w:t>Національний Технічний Університет України “КПІ”</w:t>
      </w:r>
    </w:p>
    <w:p w:rsidR="003B1156" w:rsidRPr="00BF1451" w:rsidRDefault="003B1156" w:rsidP="003B1156">
      <w:pPr>
        <w:spacing w:line="360" w:lineRule="auto"/>
        <w:ind w:firstLine="709"/>
        <w:jc w:val="center"/>
        <w:rPr>
          <w:sz w:val="28"/>
          <w:szCs w:val="28"/>
        </w:rPr>
      </w:pPr>
      <w:r w:rsidRPr="00BF1451">
        <w:rPr>
          <w:sz w:val="28"/>
          <w:szCs w:val="28"/>
        </w:rPr>
        <w:t>Навчально-науковий комплекс</w:t>
      </w:r>
    </w:p>
    <w:p w:rsidR="003B1156" w:rsidRPr="00BF1451" w:rsidRDefault="003B1156" w:rsidP="003B1156">
      <w:pPr>
        <w:spacing w:line="360" w:lineRule="auto"/>
        <w:ind w:firstLine="709"/>
        <w:jc w:val="center"/>
        <w:rPr>
          <w:sz w:val="28"/>
          <w:szCs w:val="28"/>
        </w:rPr>
      </w:pPr>
      <w:r w:rsidRPr="00BF1451">
        <w:rPr>
          <w:sz w:val="28"/>
          <w:szCs w:val="28"/>
        </w:rPr>
        <w:t>«Інститут прикладного системного аналізу»</w:t>
      </w:r>
    </w:p>
    <w:p w:rsidR="003B1156" w:rsidRPr="00BF1451" w:rsidRDefault="003B1156" w:rsidP="003B1156">
      <w:pPr>
        <w:spacing w:line="360" w:lineRule="auto"/>
        <w:ind w:firstLine="709"/>
        <w:jc w:val="center"/>
        <w:rPr>
          <w:sz w:val="28"/>
          <w:szCs w:val="28"/>
        </w:rPr>
      </w:pPr>
    </w:p>
    <w:p w:rsidR="003B1156" w:rsidRPr="00E20B84" w:rsidRDefault="003B1156" w:rsidP="003B1156">
      <w:pPr>
        <w:spacing w:line="360" w:lineRule="auto"/>
        <w:ind w:firstLine="709"/>
        <w:rPr>
          <w:sz w:val="28"/>
          <w:szCs w:val="28"/>
          <w:lang w:val="ru-RU"/>
        </w:rPr>
      </w:pPr>
    </w:p>
    <w:p w:rsidR="003B1156" w:rsidRPr="00BF1451" w:rsidRDefault="003B1156" w:rsidP="003B1156">
      <w:pPr>
        <w:spacing w:line="360" w:lineRule="auto"/>
        <w:ind w:firstLine="709"/>
        <w:jc w:val="center"/>
        <w:rPr>
          <w:sz w:val="28"/>
          <w:szCs w:val="28"/>
        </w:rPr>
      </w:pPr>
    </w:p>
    <w:p w:rsidR="003B1156" w:rsidRPr="003B1156" w:rsidRDefault="003B1156" w:rsidP="003B1156">
      <w:pPr>
        <w:spacing w:line="360" w:lineRule="auto"/>
        <w:ind w:firstLine="709"/>
        <w:jc w:val="center"/>
        <w:rPr>
          <w:sz w:val="28"/>
          <w:szCs w:val="28"/>
          <w:lang w:val="ru-RU"/>
        </w:rPr>
      </w:pPr>
      <w:bookmarkStart w:id="0" w:name="_Toc126071401"/>
      <w:r w:rsidRPr="00BF1451">
        <w:rPr>
          <w:sz w:val="28"/>
          <w:szCs w:val="28"/>
        </w:rPr>
        <w:t>ЛАБОРАТОРНА РОБОТА</w:t>
      </w:r>
      <w:bookmarkEnd w:id="0"/>
      <w:r>
        <w:rPr>
          <w:sz w:val="28"/>
          <w:szCs w:val="28"/>
        </w:rPr>
        <w:t xml:space="preserve"> № </w:t>
      </w:r>
      <w:r>
        <w:rPr>
          <w:sz w:val="28"/>
          <w:szCs w:val="28"/>
          <w:lang w:val="ru-RU"/>
        </w:rPr>
        <w:t>6</w:t>
      </w:r>
    </w:p>
    <w:p w:rsidR="003B1156" w:rsidRDefault="003B1156" w:rsidP="003B1156">
      <w:pPr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BF1451">
        <w:rPr>
          <w:sz w:val="28"/>
          <w:szCs w:val="28"/>
        </w:rPr>
        <w:t>З дисципліни: Основи системного аналізу</w:t>
      </w:r>
    </w:p>
    <w:p w:rsidR="003B1156" w:rsidRDefault="003B1156" w:rsidP="003B1156">
      <w:pPr>
        <w:spacing w:line="360" w:lineRule="auto"/>
        <w:ind w:firstLine="709"/>
        <w:jc w:val="center"/>
        <w:rPr>
          <w:sz w:val="28"/>
          <w:szCs w:val="28"/>
          <w:lang w:val="ru-RU"/>
        </w:rPr>
      </w:pPr>
    </w:p>
    <w:p w:rsidR="003B1156" w:rsidRPr="00E20B84" w:rsidRDefault="003B1156" w:rsidP="003B1156">
      <w:pPr>
        <w:spacing w:line="360" w:lineRule="auto"/>
        <w:ind w:firstLine="709"/>
        <w:jc w:val="center"/>
        <w:rPr>
          <w:sz w:val="28"/>
          <w:szCs w:val="28"/>
          <w:lang w:val="ru-RU"/>
        </w:rPr>
      </w:pPr>
      <w:r>
        <w:rPr>
          <w:rFonts w:ascii="Arial" w:hAnsi="Arial" w:cs="Arial"/>
          <w:color w:val="222222"/>
          <w:sz w:val="28"/>
          <w:szCs w:val="28"/>
          <w:shd w:val="clear" w:color="auto" w:fill="FFFFFF"/>
        </w:rPr>
        <w:t>Виявлення основних галузей економіки в умовах майбутньої ситуації в країні і в світі з залученням методу морф</w:t>
      </w:r>
      <w:r>
        <w:rPr>
          <w:rFonts w:ascii="Arial" w:hAnsi="Arial" w:cs="Arial"/>
          <w:color w:val="222222"/>
          <w:sz w:val="28"/>
          <w:szCs w:val="28"/>
          <w:shd w:val="clear" w:color="auto" w:fill="FFFFFF"/>
          <w:lang w:val="ru-RU"/>
        </w:rPr>
        <w:t>олог</w:t>
      </w:r>
      <w:r>
        <w:rPr>
          <w:rFonts w:ascii="Arial" w:hAnsi="Arial" w:cs="Arial"/>
          <w:color w:val="222222"/>
          <w:sz w:val="28"/>
          <w:szCs w:val="28"/>
          <w:shd w:val="clear" w:color="auto" w:fill="FFFFFF"/>
        </w:rPr>
        <w:t>ічного аналізу</w:t>
      </w:r>
    </w:p>
    <w:p w:rsidR="003B1156" w:rsidRPr="00BF1451" w:rsidRDefault="003B1156" w:rsidP="003B1156">
      <w:pPr>
        <w:spacing w:line="360" w:lineRule="auto"/>
        <w:ind w:firstLine="709"/>
        <w:jc w:val="center"/>
        <w:rPr>
          <w:sz w:val="28"/>
          <w:szCs w:val="28"/>
        </w:rPr>
      </w:pPr>
    </w:p>
    <w:p w:rsidR="003B1156" w:rsidRPr="00BF1451" w:rsidRDefault="003B1156" w:rsidP="003B1156">
      <w:pPr>
        <w:spacing w:line="360" w:lineRule="auto"/>
        <w:ind w:firstLine="709"/>
        <w:jc w:val="center"/>
        <w:rPr>
          <w:sz w:val="28"/>
          <w:szCs w:val="28"/>
        </w:rPr>
      </w:pPr>
    </w:p>
    <w:p w:rsidR="003B1156" w:rsidRPr="00BF1451" w:rsidRDefault="003B1156" w:rsidP="003B1156">
      <w:pPr>
        <w:spacing w:line="360" w:lineRule="auto"/>
        <w:ind w:firstLine="709"/>
        <w:jc w:val="center"/>
        <w:rPr>
          <w:bCs/>
          <w:sz w:val="28"/>
          <w:szCs w:val="28"/>
          <w:u w:val="single"/>
        </w:rPr>
      </w:pPr>
    </w:p>
    <w:p w:rsidR="003B1156" w:rsidRPr="00BF1451" w:rsidRDefault="003B1156" w:rsidP="003B1156">
      <w:pPr>
        <w:pStyle w:val="1"/>
        <w:spacing w:before="0" w:after="0" w:line="360" w:lineRule="auto"/>
        <w:ind w:firstLine="709"/>
        <w:jc w:val="center"/>
        <w:rPr>
          <w:rFonts w:ascii="Times New Roman" w:hAnsi="Times New Roman"/>
          <w:b w:val="0"/>
          <w:sz w:val="28"/>
          <w:szCs w:val="28"/>
        </w:rPr>
      </w:pPr>
    </w:p>
    <w:p w:rsidR="003B1156" w:rsidRPr="00BF1451" w:rsidRDefault="003B1156" w:rsidP="003B1156">
      <w:pPr>
        <w:spacing w:line="360" w:lineRule="auto"/>
        <w:ind w:firstLine="709"/>
        <w:jc w:val="center"/>
        <w:rPr>
          <w:sz w:val="28"/>
          <w:szCs w:val="28"/>
        </w:rPr>
      </w:pPr>
    </w:p>
    <w:p w:rsidR="003B1156" w:rsidRPr="00BF1451" w:rsidRDefault="003B1156" w:rsidP="003B1156">
      <w:pPr>
        <w:spacing w:line="360" w:lineRule="auto"/>
        <w:ind w:firstLine="709"/>
        <w:rPr>
          <w:sz w:val="28"/>
          <w:szCs w:val="28"/>
        </w:rPr>
      </w:pPr>
    </w:p>
    <w:p w:rsidR="003B1156" w:rsidRPr="00BF1451" w:rsidRDefault="003B1156" w:rsidP="003B1156">
      <w:pPr>
        <w:spacing w:line="360" w:lineRule="auto"/>
        <w:ind w:firstLine="709"/>
        <w:rPr>
          <w:sz w:val="28"/>
          <w:szCs w:val="28"/>
        </w:rPr>
      </w:pPr>
    </w:p>
    <w:p w:rsidR="003B1156" w:rsidRPr="00BF1451" w:rsidRDefault="003B1156" w:rsidP="003B1156">
      <w:pPr>
        <w:spacing w:line="360" w:lineRule="auto"/>
        <w:ind w:firstLine="709"/>
        <w:rPr>
          <w:sz w:val="28"/>
          <w:szCs w:val="28"/>
        </w:rPr>
      </w:pPr>
    </w:p>
    <w:p w:rsidR="003B1156" w:rsidRPr="00BF1451" w:rsidRDefault="003B1156" w:rsidP="003B1156">
      <w:pPr>
        <w:spacing w:line="360" w:lineRule="auto"/>
        <w:ind w:firstLine="709"/>
        <w:rPr>
          <w:sz w:val="28"/>
          <w:szCs w:val="28"/>
          <w:u w:val="single"/>
        </w:rPr>
      </w:pPr>
    </w:p>
    <w:p w:rsidR="003B1156" w:rsidRPr="00BF1451" w:rsidRDefault="003B1156" w:rsidP="003B1156">
      <w:pPr>
        <w:pStyle w:val="1"/>
        <w:spacing w:before="0" w:after="0" w:line="360" w:lineRule="auto"/>
        <w:ind w:firstLine="709"/>
        <w:jc w:val="right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Виконали</w:t>
      </w:r>
      <w:r w:rsidRPr="00BF1451">
        <w:rPr>
          <w:rFonts w:ascii="Times New Roman" w:hAnsi="Times New Roman"/>
          <w:b w:val="0"/>
          <w:sz w:val="28"/>
          <w:szCs w:val="28"/>
        </w:rPr>
        <w:t>:</w:t>
      </w:r>
      <w:r w:rsidRPr="00BF1451">
        <w:rPr>
          <w:rFonts w:ascii="Times New Roman" w:hAnsi="Times New Roman"/>
          <w:b w:val="0"/>
          <w:sz w:val="28"/>
          <w:szCs w:val="28"/>
        </w:rPr>
        <w:tab/>
      </w:r>
    </w:p>
    <w:p w:rsidR="003B1156" w:rsidRPr="00BF1451" w:rsidRDefault="003B1156" w:rsidP="003B1156">
      <w:pPr>
        <w:pStyle w:val="1"/>
        <w:spacing w:before="0" w:after="0" w:line="360" w:lineRule="auto"/>
        <w:ind w:firstLine="709"/>
        <w:jc w:val="right"/>
        <w:rPr>
          <w:rFonts w:ascii="Times New Roman" w:hAnsi="Times New Roman"/>
          <w:b w:val="0"/>
          <w:sz w:val="28"/>
          <w:szCs w:val="28"/>
        </w:rPr>
      </w:pPr>
      <w:r w:rsidRPr="00BF1451">
        <w:rPr>
          <w:rFonts w:ascii="Times New Roman" w:hAnsi="Times New Roman"/>
          <w:b w:val="0"/>
          <w:sz w:val="28"/>
          <w:szCs w:val="28"/>
        </w:rPr>
        <w:t>Глузман Марк</w:t>
      </w:r>
    </w:p>
    <w:p w:rsidR="003B1156" w:rsidRPr="00BF1451" w:rsidRDefault="003B1156" w:rsidP="003B1156">
      <w:pPr>
        <w:spacing w:line="360" w:lineRule="auto"/>
        <w:ind w:firstLine="709"/>
        <w:jc w:val="right"/>
        <w:rPr>
          <w:sz w:val="28"/>
          <w:szCs w:val="28"/>
        </w:rPr>
      </w:pPr>
      <w:r w:rsidRPr="00BF1451">
        <w:rPr>
          <w:sz w:val="28"/>
          <w:szCs w:val="28"/>
        </w:rPr>
        <w:t>Череда Григорій</w:t>
      </w:r>
    </w:p>
    <w:p w:rsidR="003B1156" w:rsidRPr="00BF1451" w:rsidRDefault="003B1156" w:rsidP="003B1156">
      <w:pPr>
        <w:pStyle w:val="1"/>
        <w:spacing w:before="0" w:after="0" w:line="360" w:lineRule="auto"/>
        <w:ind w:firstLine="709"/>
        <w:jc w:val="right"/>
        <w:rPr>
          <w:rFonts w:ascii="Times New Roman" w:hAnsi="Times New Roman"/>
          <w:b w:val="0"/>
          <w:sz w:val="28"/>
          <w:szCs w:val="28"/>
        </w:rPr>
      </w:pPr>
      <w:r w:rsidRPr="00BF1451">
        <w:rPr>
          <w:rFonts w:ascii="Times New Roman" w:hAnsi="Times New Roman"/>
          <w:b w:val="0"/>
          <w:sz w:val="28"/>
          <w:szCs w:val="28"/>
        </w:rPr>
        <w:t>група КА-11</w:t>
      </w:r>
    </w:p>
    <w:p w:rsidR="003B1156" w:rsidRPr="00BF1451" w:rsidRDefault="003B1156" w:rsidP="003B1156">
      <w:pPr>
        <w:spacing w:line="360" w:lineRule="auto"/>
        <w:ind w:firstLine="709"/>
        <w:jc w:val="right"/>
        <w:rPr>
          <w:sz w:val="28"/>
          <w:szCs w:val="28"/>
        </w:rPr>
      </w:pPr>
    </w:p>
    <w:p w:rsidR="003B1156" w:rsidRPr="00BF1451" w:rsidRDefault="003B1156" w:rsidP="003B1156">
      <w:pPr>
        <w:spacing w:line="360" w:lineRule="auto"/>
        <w:ind w:firstLine="709"/>
        <w:jc w:val="right"/>
        <w:rPr>
          <w:sz w:val="28"/>
          <w:szCs w:val="28"/>
        </w:rPr>
      </w:pPr>
    </w:p>
    <w:p w:rsidR="003B1156" w:rsidRDefault="003B1156" w:rsidP="003B1156">
      <w:pPr>
        <w:spacing w:line="360" w:lineRule="auto"/>
        <w:rPr>
          <w:sz w:val="28"/>
          <w:szCs w:val="28"/>
          <w:lang w:val="ru-RU"/>
        </w:rPr>
      </w:pPr>
    </w:p>
    <w:p w:rsidR="003B1156" w:rsidRPr="004159BA" w:rsidRDefault="003B1156" w:rsidP="003B1156">
      <w:pPr>
        <w:spacing w:line="360" w:lineRule="auto"/>
        <w:rPr>
          <w:bCs/>
          <w:sz w:val="28"/>
          <w:szCs w:val="28"/>
          <w:lang w:val="ru-RU"/>
        </w:rPr>
      </w:pPr>
    </w:p>
    <w:p w:rsidR="003B1156" w:rsidRPr="00E20B84" w:rsidRDefault="003B1156" w:rsidP="003B1156">
      <w:pPr>
        <w:spacing w:line="360" w:lineRule="auto"/>
        <w:ind w:firstLine="709"/>
        <w:jc w:val="center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</w:rPr>
        <w:t>Київ 201</w:t>
      </w:r>
      <w:r>
        <w:rPr>
          <w:bCs/>
          <w:sz w:val="28"/>
          <w:szCs w:val="28"/>
          <w:lang w:val="ru-RU"/>
        </w:rPr>
        <w:t>5</w:t>
      </w:r>
    </w:p>
    <w:p w:rsidR="003B1156" w:rsidRDefault="003B1156" w:rsidP="003B1156"/>
    <w:p w:rsidR="003B1156" w:rsidRDefault="003B1156" w:rsidP="003B1156"/>
    <w:p w:rsidR="003B1156" w:rsidRPr="003B1156" w:rsidRDefault="003B1156" w:rsidP="003B1156">
      <w:pPr>
        <w:ind w:firstLine="567"/>
        <w:jc w:val="both"/>
        <w:rPr>
          <w:b/>
        </w:rPr>
      </w:pPr>
      <w:r w:rsidRPr="003B1156">
        <w:rPr>
          <w:b/>
        </w:rPr>
        <w:lastRenderedPageBreak/>
        <w:t>Завдання</w:t>
      </w:r>
    </w:p>
    <w:p w:rsidR="003B1156" w:rsidRDefault="003B1156" w:rsidP="003B1156">
      <w:pPr>
        <w:ind w:firstLine="567"/>
        <w:jc w:val="both"/>
      </w:pPr>
    </w:p>
    <w:p w:rsidR="003B1156" w:rsidRDefault="003B1156" w:rsidP="003B1156">
      <w:pPr>
        <w:ind w:firstLine="567"/>
        <w:jc w:val="both"/>
      </w:pPr>
      <w:r>
        <w:t>Приймається рішення щодо направленості основних галузей економіки в умовах майбутньої ситуації в країні і в світі, морфологічна таблиця для якої задана табл. 1. Рішення складається з декількох компонентів і представлене морфологічною таблицею (табл. 2).</w:t>
      </w:r>
    </w:p>
    <w:p w:rsidR="003B1156" w:rsidRPr="0036383C" w:rsidRDefault="003B1156" w:rsidP="003B1156">
      <w:pPr>
        <w:jc w:val="right"/>
      </w:pPr>
      <w:r>
        <w:t>Табл. 1. Ситуація в країні і в світі</w:t>
      </w:r>
    </w:p>
    <w:tbl>
      <w:tblPr>
        <w:tblStyle w:val="ac"/>
        <w:tblW w:w="1049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748"/>
        <w:gridCol w:w="1748"/>
        <w:gridCol w:w="1749"/>
        <w:gridCol w:w="1748"/>
        <w:gridCol w:w="1748"/>
        <w:gridCol w:w="1749"/>
      </w:tblGrid>
      <w:tr w:rsidR="003B1156" w:rsidRPr="00440972" w:rsidTr="00581DD2">
        <w:tc>
          <w:tcPr>
            <w:tcW w:w="1748" w:type="dxa"/>
            <w:shd w:val="clear" w:color="auto" w:fill="E6E6E6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Стан економіки</w:t>
            </w:r>
          </w:p>
        </w:tc>
        <w:tc>
          <w:tcPr>
            <w:tcW w:w="1748" w:type="dxa"/>
            <w:shd w:val="clear" w:color="auto" w:fill="E6E6E6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Корупція</w:t>
            </w:r>
          </w:p>
        </w:tc>
        <w:tc>
          <w:tcPr>
            <w:tcW w:w="1749" w:type="dxa"/>
            <w:shd w:val="clear" w:color="auto" w:fill="E6E6E6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Дипломатична підтримка</w:t>
            </w:r>
          </w:p>
        </w:tc>
        <w:tc>
          <w:tcPr>
            <w:tcW w:w="1748" w:type="dxa"/>
            <w:shd w:val="clear" w:color="auto" w:fill="E6E6E6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 Зовнішня фінансова підтримка</w:t>
            </w:r>
          </w:p>
        </w:tc>
        <w:tc>
          <w:tcPr>
            <w:tcW w:w="1748" w:type="dxa"/>
            <w:shd w:val="clear" w:color="auto" w:fill="E6E6E6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Внутрішня безпека</w:t>
            </w:r>
          </w:p>
        </w:tc>
        <w:tc>
          <w:tcPr>
            <w:tcW w:w="1749" w:type="dxa"/>
            <w:shd w:val="clear" w:color="auto" w:fill="E6E6E6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Енергетична безпека</w:t>
            </w:r>
          </w:p>
        </w:tc>
      </w:tr>
      <w:tr w:rsidR="003B1156" w:rsidRPr="008A48CC" w:rsidTr="00581DD2"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. Оптимістичний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. Значна</w:t>
            </w: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. Сильна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1. Сильна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1. Сильні протести</w:t>
            </w: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1. Диверсифіковані поставки</w:t>
            </w:r>
          </w:p>
        </w:tc>
      </w:tr>
      <w:tr w:rsidR="003B1156" w:rsidRPr="008A48CC" w:rsidTr="00581DD2"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 Стабільний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. Помірна</w:t>
            </w: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. Помірна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2. Помірна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2. Заворушення</w:t>
            </w: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2. Мало джерел, є ризик</w:t>
            </w:r>
          </w:p>
        </w:tc>
      </w:tr>
      <w:tr w:rsidR="003B1156" w:rsidRPr="008A48CC" w:rsidTr="00581DD2"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. Спад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. Несуттєва</w:t>
            </w: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. Слабка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3. Слабка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3. Спокійна ситуація</w:t>
            </w: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3. Немає поставок</w:t>
            </w:r>
          </w:p>
        </w:tc>
      </w:tr>
      <w:tr w:rsidR="003B1156" w:rsidRPr="008A48CC" w:rsidTr="00581DD2"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. Криза/дефолт</w:t>
            </w:r>
          </w:p>
        </w:tc>
        <w:tc>
          <w:tcPr>
            <w:tcW w:w="1748" w:type="dxa"/>
            <w:tcBorders>
              <w:bottom w:val="nil"/>
            </w:tcBorders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. Ізоляція</w:t>
            </w:r>
          </w:p>
        </w:tc>
        <w:tc>
          <w:tcPr>
            <w:tcW w:w="5245" w:type="dxa"/>
            <w:gridSpan w:val="3"/>
            <w:tcBorders>
              <w:bottom w:val="nil"/>
              <w:right w:val="nil"/>
            </w:tcBorders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</w:tbl>
    <w:p w:rsidR="003B1156" w:rsidRDefault="003B1156" w:rsidP="003B1156"/>
    <w:p w:rsidR="003B1156" w:rsidRDefault="003B1156" w:rsidP="003B1156">
      <w:pPr>
        <w:ind w:right="566"/>
        <w:jc w:val="right"/>
      </w:pPr>
      <w:r>
        <w:t>Табл. 2. Морфологічна таблиця рішень</w:t>
      </w:r>
    </w:p>
    <w:tbl>
      <w:tblPr>
        <w:tblStyle w:val="ac"/>
        <w:tblW w:w="9464" w:type="dxa"/>
        <w:tblInd w:w="817" w:type="dxa"/>
        <w:tblLayout w:type="fixed"/>
        <w:tblLook w:val="01E0" w:firstRow="1" w:lastRow="1" w:firstColumn="1" w:lastColumn="1" w:noHBand="0" w:noVBand="0"/>
      </w:tblPr>
      <w:tblGrid>
        <w:gridCol w:w="2366"/>
        <w:gridCol w:w="2366"/>
        <w:gridCol w:w="2366"/>
        <w:gridCol w:w="2366"/>
      </w:tblGrid>
      <w:tr w:rsidR="003B1156" w:rsidRPr="00440972" w:rsidTr="00581DD2">
        <w:tc>
          <w:tcPr>
            <w:tcW w:w="2366" w:type="dxa"/>
            <w:shd w:val="clear" w:color="auto" w:fill="E6E6E6"/>
            <w:vAlign w:val="center"/>
          </w:tcPr>
          <w:p w:rsidR="003B1156" w:rsidRPr="00203666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7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Енергетика</w:t>
            </w:r>
          </w:p>
        </w:tc>
        <w:tc>
          <w:tcPr>
            <w:tcW w:w="2366" w:type="dxa"/>
            <w:shd w:val="clear" w:color="auto" w:fill="E6E6E6"/>
            <w:vAlign w:val="center"/>
          </w:tcPr>
          <w:p w:rsidR="003B1156" w:rsidRPr="000D5253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>8. Видобувна промисловість</w:t>
            </w:r>
          </w:p>
        </w:tc>
        <w:tc>
          <w:tcPr>
            <w:tcW w:w="2366" w:type="dxa"/>
            <w:shd w:val="clear" w:color="auto" w:fill="E6E6E6"/>
            <w:vAlign w:val="center"/>
          </w:tcPr>
          <w:p w:rsidR="003B1156" w:rsidRPr="0036383C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9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Машинобудування</w:t>
            </w:r>
          </w:p>
        </w:tc>
        <w:tc>
          <w:tcPr>
            <w:tcW w:w="2366" w:type="dxa"/>
            <w:shd w:val="clear" w:color="auto" w:fill="E6E6E6"/>
            <w:vAlign w:val="center"/>
          </w:tcPr>
          <w:p w:rsidR="003B1156" w:rsidRPr="0036383C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10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Сільське госп-во</w:t>
            </w:r>
          </w:p>
        </w:tc>
      </w:tr>
      <w:tr w:rsidR="003B1156" w:rsidRPr="008A48CC" w:rsidTr="00581DD2">
        <w:tc>
          <w:tcPr>
            <w:tcW w:w="2366" w:type="dxa"/>
            <w:vAlign w:val="center"/>
          </w:tcPr>
          <w:p w:rsidR="003B1156" w:rsidRPr="0036383C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7.1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 xml:space="preserve">Орієнтація на </w:t>
            </w: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власні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 xml:space="preserve">традиційні </w:t>
            </w:r>
            <w:r>
              <w:rPr>
                <w:color w:val="000000"/>
                <w:kern w:val="24"/>
                <w:sz w:val="20"/>
                <w:szCs w:val="20"/>
                <w:lang w:val="uk-UA"/>
              </w:rPr>
              <w:t>носії</w:t>
            </w:r>
          </w:p>
        </w:tc>
        <w:tc>
          <w:tcPr>
            <w:tcW w:w="2366" w:type="dxa"/>
            <w:vAlign w:val="center"/>
          </w:tcPr>
          <w:p w:rsidR="003B1156" w:rsidRPr="0036383C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8.1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Нарощування існуючих потужностей</w:t>
            </w:r>
          </w:p>
        </w:tc>
        <w:tc>
          <w:tcPr>
            <w:tcW w:w="2366" w:type="dxa"/>
            <w:vAlign w:val="center"/>
          </w:tcPr>
          <w:p w:rsidR="003B1156" w:rsidRPr="0036383C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9.1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Нарощування існуючих потужностей</w:t>
            </w:r>
          </w:p>
        </w:tc>
        <w:tc>
          <w:tcPr>
            <w:tcW w:w="2366" w:type="dxa"/>
            <w:vAlign w:val="center"/>
          </w:tcPr>
          <w:p w:rsidR="003B1156" w:rsidRPr="00203666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10.1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Інтенсивний розвиток</w:t>
            </w:r>
          </w:p>
        </w:tc>
      </w:tr>
      <w:tr w:rsidR="003B1156" w:rsidRPr="008A48CC" w:rsidTr="00581DD2">
        <w:tc>
          <w:tcPr>
            <w:tcW w:w="2366" w:type="dxa"/>
            <w:vAlign w:val="center"/>
          </w:tcPr>
          <w:p w:rsidR="003B1156" w:rsidRPr="00203666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7.2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 xml:space="preserve">Орієнтація на </w:t>
            </w: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імпорт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традиційн</w:t>
            </w:r>
            <w:r>
              <w:rPr>
                <w:color w:val="000000"/>
                <w:kern w:val="24"/>
                <w:sz w:val="20"/>
                <w:szCs w:val="20"/>
                <w:lang w:val="uk-UA"/>
              </w:rPr>
              <w:t>их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kern w:val="24"/>
                <w:sz w:val="20"/>
                <w:szCs w:val="20"/>
                <w:lang w:val="uk-UA"/>
              </w:rPr>
              <w:t>носіїв</w:t>
            </w:r>
          </w:p>
        </w:tc>
        <w:tc>
          <w:tcPr>
            <w:tcW w:w="2366" w:type="dxa"/>
            <w:vAlign w:val="center"/>
          </w:tcPr>
          <w:p w:rsidR="003B1156" w:rsidRPr="00203666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>8.2. Розвідка нових родовищ, н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 xml:space="preserve">ові </w:t>
            </w:r>
            <w:r>
              <w:rPr>
                <w:color w:val="000000"/>
                <w:kern w:val="24"/>
                <w:sz w:val="20"/>
                <w:szCs w:val="20"/>
                <w:lang w:val="uk-UA"/>
              </w:rPr>
              <w:t>підприємства</w:t>
            </w:r>
          </w:p>
        </w:tc>
        <w:tc>
          <w:tcPr>
            <w:tcW w:w="2366" w:type="dxa"/>
            <w:vAlign w:val="center"/>
          </w:tcPr>
          <w:p w:rsidR="003B1156" w:rsidRPr="00203666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>9.2. Перехід на високотехно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логічне виробництво</w:t>
            </w:r>
          </w:p>
        </w:tc>
        <w:tc>
          <w:tcPr>
            <w:tcW w:w="2366" w:type="dxa"/>
            <w:vAlign w:val="center"/>
          </w:tcPr>
          <w:p w:rsidR="003B1156" w:rsidRPr="00203666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10.2. Залучення іноземних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інвестиці</w:t>
            </w:r>
            <w:r>
              <w:rPr>
                <w:color w:val="000000"/>
                <w:kern w:val="24"/>
                <w:sz w:val="20"/>
                <w:szCs w:val="20"/>
                <w:lang w:val="uk-UA"/>
              </w:rPr>
              <w:t>й</w:t>
            </w:r>
          </w:p>
        </w:tc>
      </w:tr>
      <w:tr w:rsidR="003B1156" w:rsidRPr="008A48CC" w:rsidTr="00581DD2">
        <w:tc>
          <w:tcPr>
            <w:tcW w:w="2366" w:type="dxa"/>
            <w:vAlign w:val="center"/>
          </w:tcPr>
          <w:p w:rsidR="003B1156" w:rsidRPr="000D5253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7.3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Альтернативна енергетика</w:t>
            </w:r>
          </w:p>
        </w:tc>
        <w:tc>
          <w:tcPr>
            <w:tcW w:w="2366" w:type="dxa"/>
            <w:vAlign w:val="center"/>
          </w:tcPr>
          <w:p w:rsidR="003B1156" w:rsidRPr="000D5253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>8.3. Статус-кво</w:t>
            </w:r>
          </w:p>
        </w:tc>
        <w:tc>
          <w:tcPr>
            <w:tcW w:w="2366" w:type="dxa"/>
            <w:vAlign w:val="center"/>
          </w:tcPr>
          <w:p w:rsidR="003B1156" w:rsidRPr="000D5253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9.3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Нові заводи, фабрики</w:t>
            </w:r>
          </w:p>
        </w:tc>
        <w:tc>
          <w:tcPr>
            <w:tcW w:w="2366" w:type="dxa"/>
            <w:vAlign w:val="center"/>
          </w:tcPr>
          <w:p w:rsidR="003B1156" w:rsidRPr="000D5253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>10.3. Переорієнтація на е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нергетичні культури</w:t>
            </w:r>
          </w:p>
        </w:tc>
      </w:tr>
      <w:tr w:rsidR="003B1156" w:rsidRPr="008A48CC" w:rsidTr="00581DD2">
        <w:tc>
          <w:tcPr>
            <w:tcW w:w="2366" w:type="dxa"/>
            <w:vAlign w:val="center"/>
          </w:tcPr>
          <w:p w:rsidR="003B1156" w:rsidRPr="000D5253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>7.4. Орієнтація на скорочення споживання</w:t>
            </w:r>
          </w:p>
        </w:tc>
        <w:tc>
          <w:tcPr>
            <w:tcW w:w="2366" w:type="dxa"/>
            <w:vAlign w:val="center"/>
          </w:tcPr>
          <w:p w:rsidR="003B1156" w:rsidRPr="00203666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8.4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Зменшення пріоритету галузі</w:t>
            </w:r>
            <w:r>
              <w:rPr>
                <w:color w:val="000000"/>
                <w:kern w:val="24"/>
                <w:sz w:val="20"/>
                <w:szCs w:val="20"/>
                <w:lang w:val="uk-UA"/>
              </w:rPr>
              <w:t>, орієнтація на імпорт</w:t>
            </w:r>
          </w:p>
        </w:tc>
        <w:tc>
          <w:tcPr>
            <w:tcW w:w="2366" w:type="dxa"/>
            <w:vAlign w:val="center"/>
          </w:tcPr>
          <w:p w:rsidR="003B1156" w:rsidRPr="00203666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9.4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Зменшення пріоритету галузі</w:t>
            </w:r>
          </w:p>
        </w:tc>
        <w:tc>
          <w:tcPr>
            <w:tcW w:w="2366" w:type="dxa"/>
            <w:vAlign w:val="center"/>
          </w:tcPr>
          <w:p w:rsidR="003B1156" w:rsidRPr="00203666" w:rsidRDefault="003B1156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>
              <w:rPr>
                <w:color w:val="000000"/>
                <w:kern w:val="24"/>
                <w:sz w:val="20"/>
                <w:szCs w:val="20"/>
                <w:lang w:val="uk-UA"/>
              </w:rPr>
              <w:t xml:space="preserve">10.4. </w:t>
            </w:r>
            <w:r w:rsidRPr="000D5253">
              <w:rPr>
                <w:color w:val="000000"/>
                <w:kern w:val="24"/>
                <w:sz w:val="20"/>
                <w:szCs w:val="20"/>
                <w:lang w:val="uk-UA"/>
              </w:rPr>
              <w:t>Зменшення пріоритету галузі</w:t>
            </w:r>
          </w:p>
        </w:tc>
      </w:tr>
    </w:tbl>
    <w:p w:rsidR="003B1156" w:rsidRDefault="003B1156" w:rsidP="003B1156"/>
    <w:p w:rsidR="003B1156" w:rsidRDefault="003B1156" w:rsidP="003B1156">
      <w:pPr>
        <w:ind w:firstLine="567"/>
      </w:pPr>
      <w:r>
        <w:t>Попередні оцінки ймовірності від експертів задані в табл. 3.</w:t>
      </w:r>
    </w:p>
    <w:p w:rsidR="003B1156" w:rsidRDefault="003B1156" w:rsidP="003B1156">
      <w:pPr>
        <w:ind w:firstLine="567"/>
        <w:jc w:val="right"/>
      </w:pPr>
      <w:r>
        <w:t>Табл. 3. Попередні оцінки ймовірності альтернатив параметрів</w:t>
      </w:r>
    </w:p>
    <w:tbl>
      <w:tblPr>
        <w:tblStyle w:val="ac"/>
        <w:tblW w:w="1049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748"/>
        <w:gridCol w:w="1748"/>
        <w:gridCol w:w="1749"/>
        <w:gridCol w:w="1748"/>
        <w:gridCol w:w="1748"/>
        <w:gridCol w:w="1749"/>
      </w:tblGrid>
      <w:tr w:rsidR="003B1156" w:rsidRPr="00440972" w:rsidTr="00581DD2">
        <w:tc>
          <w:tcPr>
            <w:tcW w:w="1748" w:type="dxa"/>
            <w:shd w:val="clear" w:color="auto" w:fill="E6E6E6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Стан економіки</w:t>
            </w:r>
          </w:p>
        </w:tc>
        <w:tc>
          <w:tcPr>
            <w:tcW w:w="1748" w:type="dxa"/>
            <w:shd w:val="clear" w:color="auto" w:fill="E6E6E6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Корупція</w:t>
            </w:r>
          </w:p>
        </w:tc>
        <w:tc>
          <w:tcPr>
            <w:tcW w:w="1749" w:type="dxa"/>
            <w:shd w:val="clear" w:color="auto" w:fill="E6E6E6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Дипломатична підтримка</w:t>
            </w:r>
          </w:p>
        </w:tc>
        <w:tc>
          <w:tcPr>
            <w:tcW w:w="1748" w:type="dxa"/>
            <w:shd w:val="clear" w:color="auto" w:fill="E6E6E6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 Зовнішня фінансова підтримка</w:t>
            </w:r>
          </w:p>
        </w:tc>
        <w:tc>
          <w:tcPr>
            <w:tcW w:w="1748" w:type="dxa"/>
            <w:shd w:val="clear" w:color="auto" w:fill="E6E6E6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Внутрішня безпека</w:t>
            </w:r>
          </w:p>
        </w:tc>
        <w:tc>
          <w:tcPr>
            <w:tcW w:w="1749" w:type="dxa"/>
            <w:shd w:val="clear" w:color="auto" w:fill="E6E6E6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Енергетична безпека</w:t>
            </w:r>
          </w:p>
        </w:tc>
      </w:tr>
      <w:tr w:rsidR="003B1156" w:rsidRPr="008A48CC" w:rsidTr="00581DD2"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5</w:t>
            </w: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5</w:t>
            </w:r>
          </w:p>
        </w:tc>
      </w:tr>
      <w:tr w:rsidR="003B1156" w:rsidRPr="008A48CC" w:rsidTr="00581DD2"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5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5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5</w:t>
            </w: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</w:tr>
      <w:tr w:rsidR="003B1156" w:rsidRPr="008A48CC" w:rsidTr="00581DD2"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5</w:t>
            </w: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5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5</w:t>
            </w:r>
          </w:p>
        </w:tc>
      </w:tr>
      <w:tr w:rsidR="003B1156" w:rsidRPr="008A48CC" w:rsidTr="00581DD2">
        <w:tc>
          <w:tcPr>
            <w:tcW w:w="1748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1748" w:type="dxa"/>
            <w:tcBorders>
              <w:bottom w:val="nil"/>
            </w:tcBorders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49" w:type="dxa"/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5</w:t>
            </w:r>
          </w:p>
        </w:tc>
        <w:tc>
          <w:tcPr>
            <w:tcW w:w="5245" w:type="dxa"/>
            <w:gridSpan w:val="3"/>
            <w:tcBorders>
              <w:bottom w:val="nil"/>
              <w:right w:val="nil"/>
            </w:tcBorders>
            <w:vAlign w:val="center"/>
          </w:tcPr>
          <w:p w:rsidR="003B1156" w:rsidRPr="009860C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</w:tbl>
    <w:p w:rsidR="003B1156" w:rsidRDefault="003B1156" w:rsidP="003B1156">
      <w:pPr>
        <w:ind w:firstLine="567"/>
        <w:jc w:val="right"/>
      </w:pPr>
    </w:p>
    <w:p w:rsidR="003B1156" w:rsidRDefault="003B1156" w:rsidP="003B1156">
      <w:pPr>
        <w:ind w:firstLine="567"/>
        <w:jc w:val="both"/>
      </w:pPr>
      <w:r>
        <w:t>Матриця взаємозв’</w:t>
      </w:r>
      <w:r w:rsidRPr="00203666">
        <w:t xml:space="preserve">язків альтернатив параметрів морфологічної таблиці першого етапу задана в табл. </w:t>
      </w:r>
      <w:r>
        <w:t>4.</w:t>
      </w:r>
    </w:p>
    <w:p w:rsidR="003B1156" w:rsidRPr="00F40588" w:rsidRDefault="003B1156" w:rsidP="003B1156">
      <w:pPr>
        <w:ind w:firstLine="567"/>
        <w:jc w:val="right"/>
      </w:pPr>
      <w:r>
        <w:t>Табл. 4. Матриця взаємозв’</w:t>
      </w:r>
      <w:r w:rsidRPr="00F40588">
        <w:t>язків альтернатив параметрів морфологічної таблиці першого етапу</w:t>
      </w:r>
    </w:p>
    <w:tbl>
      <w:tblPr>
        <w:tblStyle w:val="ac"/>
        <w:tblW w:w="0" w:type="auto"/>
        <w:tblLook w:val="01E0" w:firstRow="1" w:lastRow="1" w:firstColumn="1" w:lastColumn="1" w:noHBand="0" w:noVBand="0"/>
      </w:tblPr>
      <w:tblGrid>
        <w:gridCol w:w="550"/>
        <w:gridCol w:w="581"/>
        <w:gridCol w:w="581"/>
        <w:gridCol w:w="580"/>
        <w:gridCol w:w="580"/>
        <w:gridCol w:w="580"/>
        <w:gridCol w:w="580"/>
        <w:gridCol w:w="580"/>
        <w:gridCol w:w="580"/>
        <w:gridCol w:w="580"/>
        <w:gridCol w:w="581"/>
        <w:gridCol w:w="581"/>
        <w:gridCol w:w="581"/>
        <w:gridCol w:w="581"/>
        <w:gridCol w:w="581"/>
        <w:gridCol w:w="581"/>
        <w:gridCol w:w="581"/>
        <w:gridCol w:w="581"/>
      </w:tblGrid>
      <w:tr w:rsidR="003B1156" w:rsidTr="00581DD2">
        <w:tc>
          <w:tcPr>
            <w:tcW w:w="1220" w:type="dxa"/>
            <w:gridSpan w:val="2"/>
            <w:vMerge w:val="restart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30" w:type="dxa"/>
            <w:gridSpan w:val="3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440" w:type="dxa"/>
            <w:gridSpan w:val="4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832" w:type="dxa"/>
            <w:gridSpan w:val="3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833" w:type="dxa"/>
            <w:gridSpan w:val="3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833" w:type="dxa"/>
            <w:gridSpan w:val="3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</w:tr>
      <w:tr w:rsidR="003B1156" w:rsidTr="00581DD2">
        <w:tc>
          <w:tcPr>
            <w:tcW w:w="1220" w:type="dxa"/>
            <w:gridSpan w:val="2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1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2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3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1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2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3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1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2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3</w:t>
            </w:r>
          </w:p>
        </w:tc>
      </w:tr>
      <w:tr w:rsidR="003B1156" w:rsidTr="00581DD2">
        <w:tc>
          <w:tcPr>
            <w:tcW w:w="610" w:type="dxa"/>
            <w:vMerge w:val="restart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7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 w:val="restart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</w:t>
            </w:r>
          </w:p>
        </w:tc>
        <w:tc>
          <w:tcPr>
            <w:tcW w:w="1830" w:type="dxa"/>
            <w:gridSpan w:val="3"/>
            <w:vMerge w:val="restart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7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</w:t>
            </w:r>
          </w:p>
        </w:tc>
        <w:tc>
          <w:tcPr>
            <w:tcW w:w="1830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</w:t>
            </w:r>
          </w:p>
        </w:tc>
        <w:tc>
          <w:tcPr>
            <w:tcW w:w="1830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 w:val="restart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</w:t>
            </w:r>
          </w:p>
        </w:tc>
        <w:tc>
          <w:tcPr>
            <w:tcW w:w="1830" w:type="dxa"/>
            <w:gridSpan w:val="3"/>
            <w:vMerge w:val="restart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40" w:type="dxa"/>
            <w:gridSpan w:val="4"/>
            <w:vMerge w:val="restart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</w:tr>
      <w:tr w:rsidR="003B1156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</w:t>
            </w:r>
          </w:p>
        </w:tc>
        <w:tc>
          <w:tcPr>
            <w:tcW w:w="1830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40" w:type="dxa"/>
            <w:gridSpan w:val="4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</w:tr>
      <w:tr w:rsidR="003B1156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</w:t>
            </w:r>
          </w:p>
        </w:tc>
        <w:tc>
          <w:tcPr>
            <w:tcW w:w="1830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40" w:type="dxa"/>
            <w:gridSpan w:val="4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</w:t>
            </w:r>
          </w:p>
        </w:tc>
        <w:tc>
          <w:tcPr>
            <w:tcW w:w="1830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40" w:type="dxa"/>
            <w:gridSpan w:val="4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1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8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</w:tr>
      <w:tr w:rsidR="003B1156" w:rsidTr="00581DD2">
        <w:tc>
          <w:tcPr>
            <w:tcW w:w="610" w:type="dxa"/>
            <w:vMerge w:val="restart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1</w:t>
            </w:r>
          </w:p>
        </w:tc>
        <w:tc>
          <w:tcPr>
            <w:tcW w:w="1830" w:type="dxa"/>
            <w:gridSpan w:val="3"/>
            <w:vMerge w:val="restart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40" w:type="dxa"/>
            <w:gridSpan w:val="4"/>
            <w:vMerge w:val="restart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32" w:type="dxa"/>
            <w:gridSpan w:val="3"/>
            <w:vMerge w:val="restart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2</w:t>
            </w:r>
          </w:p>
        </w:tc>
        <w:tc>
          <w:tcPr>
            <w:tcW w:w="1830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40" w:type="dxa"/>
            <w:gridSpan w:val="4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32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3</w:t>
            </w:r>
          </w:p>
        </w:tc>
        <w:tc>
          <w:tcPr>
            <w:tcW w:w="1830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40" w:type="dxa"/>
            <w:gridSpan w:val="4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32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 w:val="restart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1</w:t>
            </w:r>
          </w:p>
        </w:tc>
        <w:tc>
          <w:tcPr>
            <w:tcW w:w="1830" w:type="dxa"/>
            <w:gridSpan w:val="3"/>
            <w:vMerge w:val="restart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40" w:type="dxa"/>
            <w:gridSpan w:val="4"/>
            <w:vMerge w:val="restart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32" w:type="dxa"/>
            <w:gridSpan w:val="3"/>
            <w:vMerge w:val="restart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33" w:type="dxa"/>
            <w:gridSpan w:val="3"/>
            <w:vMerge w:val="restart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2</w:t>
            </w:r>
          </w:p>
        </w:tc>
        <w:tc>
          <w:tcPr>
            <w:tcW w:w="1830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40" w:type="dxa"/>
            <w:gridSpan w:val="4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32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33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  <w:tr w:rsidR="003B1156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3</w:t>
            </w:r>
          </w:p>
        </w:tc>
        <w:tc>
          <w:tcPr>
            <w:tcW w:w="1830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40" w:type="dxa"/>
            <w:gridSpan w:val="4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32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33" w:type="dxa"/>
            <w:gridSpan w:val="3"/>
            <w:vMerge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1" w:type="dxa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</w:tr>
    </w:tbl>
    <w:p w:rsidR="003B1156" w:rsidRDefault="003B1156" w:rsidP="003B1156">
      <w:pPr>
        <w:ind w:firstLine="567"/>
        <w:jc w:val="both"/>
      </w:pPr>
      <w:r>
        <w:t>Матриця зв’язків морфологічних таблиць першого і другого етапів задана в табл. 5.</w:t>
      </w:r>
    </w:p>
    <w:p w:rsidR="003B1156" w:rsidRDefault="003B1156" w:rsidP="003B1156">
      <w:pPr>
        <w:ind w:firstLine="567"/>
        <w:jc w:val="right"/>
      </w:pPr>
      <w:r>
        <w:t>Табл. 5. Матриця зв’язків морфологічних таблиць першого і другого етапів</w:t>
      </w:r>
    </w:p>
    <w:tbl>
      <w:tblPr>
        <w:tblStyle w:val="ac"/>
        <w:tblW w:w="0" w:type="auto"/>
        <w:tblLook w:val="01E0" w:firstRow="1" w:lastRow="1" w:firstColumn="1" w:lastColumn="1" w:noHBand="0" w:noVBand="0"/>
      </w:tblPr>
      <w:tblGrid>
        <w:gridCol w:w="540"/>
        <w:gridCol w:w="576"/>
        <w:gridCol w:w="575"/>
        <w:gridCol w:w="575"/>
        <w:gridCol w:w="575"/>
        <w:gridCol w:w="575"/>
        <w:gridCol w:w="575"/>
        <w:gridCol w:w="575"/>
        <w:gridCol w:w="575"/>
        <w:gridCol w:w="575"/>
        <w:gridCol w:w="576"/>
        <w:gridCol w:w="576"/>
        <w:gridCol w:w="576"/>
        <w:gridCol w:w="576"/>
        <w:gridCol w:w="600"/>
        <w:gridCol w:w="600"/>
        <w:gridCol w:w="600"/>
        <w:gridCol w:w="600"/>
      </w:tblGrid>
      <w:tr w:rsidR="003B1156" w:rsidRPr="008A2BF9" w:rsidTr="00581DD2">
        <w:tc>
          <w:tcPr>
            <w:tcW w:w="1220" w:type="dxa"/>
            <w:gridSpan w:val="2"/>
            <w:vMerge w:val="restart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40" w:type="dxa"/>
            <w:gridSpan w:val="4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2440" w:type="dxa"/>
            <w:gridSpan w:val="4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2444" w:type="dxa"/>
            <w:gridSpan w:val="4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2444" w:type="dxa"/>
            <w:gridSpan w:val="4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</w:tr>
      <w:tr w:rsidR="003B1156" w:rsidRPr="008A2BF9" w:rsidTr="00581DD2">
        <w:tc>
          <w:tcPr>
            <w:tcW w:w="1220" w:type="dxa"/>
            <w:gridSpan w:val="2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1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2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3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4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1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2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3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4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1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2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3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4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1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2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3</w:t>
            </w:r>
          </w:p>
        </w:tc>
        <w:tc>
          <w:tcPr>
            <w:tcW w:w="611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4</w:t>
            </w:r>
          </w:p>
        </w:tc>
      </w:tr>
      <w:tr w:rsidR="003B1156" w:rsidRPr="008A2BF9" w:rsidTr="00581DD2">
        <w:tc>
          <w:tcPr>
            <w:tcW w:w="610" w:type="dxa"/>
            <w:vMerge w:val="restart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4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8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7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</w:tr>
      <w:tr w:rsidR="003B1156" w:rsidRPr="008A2BF9" w:rsidTr="00581DD2">
        <w:tc>
          <w:tcPr>
            <w:tcW w:w="610" w:type="dxa"/>
            <w:vMerge w:val="restart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 w:val="restart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 w:val="restart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1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 w:val="restart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1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F40588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 w:val="restart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1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RPr="008A2BF9" w:rsidTr="00581DD2">
        <w:tc>
          <w:tcPr>
            <w:tcW w:w="610" w:type="dxa"/>
            <w:vMerge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10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1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0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</w:t>
            </w:r>
          </w:p>
        </w:tc>
        <w:tc>
          <w:tcPr>
            <w:tcW w:w="611" w:type="dxa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</w:tbl>
    <w:p w:rsidR="003B1156" w:rsidRDefault="003B1156" w:rsidP="003B1156">
      <w:pPr>
        <w:ind w:firstLine="567"/>
        <w:jc w:val="right"/>
      </w:pPr>
    </w:p>
    <w:p w:rsidR="003B1156" w:rsidRDefault="003B1156" w:rsidP="003B1156">
      <w:pPr>
        <w:ind w:firstLine="567"/>
        <w:jc w:val="both"/>
      </w:pPr>
      <w:r>
        <w:t>Крім того, параметри морфологічної таблиці другого етапу пов’язані між собою матрицею взаємозв’</w:t>
      </w:r>
      <w:r w:rsidRPr="00A713CB">
        <w:t xml:space="preserve">язків (табл. </w:t>
      </w:r>
      <w:r>
        <w:t>6).</w:t>
      </w:r>
    </w:p>
    <w:p w:rsidR="003B1156" w:rsidRDefault="003B1156" w:rsidP="003B1156">
      <w:pPr>
        <w:ind w:firstLine="567"/>
        <w:jc w:val="right"/>
      </w:pPr>
      <w:r>
        <w:t>Табл. 6. Матриця взаємозв’</w:t>
      </w:r>
      <w:r w:rsidRPr="00F40588">
        <w:t xml:space="preserve">язків альтернатив параметрів морфологічної таблиці </w:t>
      </w:r>
      <w:r>
        <w:t>другого</w:t>
      </w:r>
      <w:r w:rsidRPr="00F40588">
        <w:t xml:space="preserve"> етапу</w:t>
      </w:r>
    </w:p>
    <w:tbl>
      <w:tblPr>
        <w:tblStyle w:val="ac"/>
        <w:tblW w:w="0" w:type="auto"/>
        <w:tblLook w:val="01E0" w:firstRow="1" w:lastRow="1" w:firstColumn="1" w:lastColumn="1" w:noHBand="0" w:noVBand="0"/>
      </w:tblPr>
      <w:tblGrid>
        <w:gridCol w:w="722"/>
        <w:gridCol w:w="742"/>
        <w:gridCol w:w="742"/>
        <w:gridCol w:w="742"/>
        <w:gridCol w:w="742"/>
        <w:gridCol w:w="742"/>
        <w:gridCol w:w="742"/>
        <w:gridCol w:w="742"/>
        <w:gridCol w:w="742"/>
        <w:gridCol w:w="742"/>
        <w:gridCol w:w="755"/>
        <w:gridCol w:w="755"/>
        <w:gridCol w:w="755"/>
        <w:gridCol w:w="755"/>
      </w:tblGrid>
      <w:tr w:rsidR="003B1156" w:rsidTr="00581DD2">
        <w:tc>
          <w:tcPr>
            <w:tcW w:w="1568" w:type="dxa"/>
            <w:gridSpan w:val="2"/>
            <w:vMerge w:val="restart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140" w:type="dxa"/>
            <w:gridSpan w:val="4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3140" w:type="dxa"/>
            <w:gridSpan w:val="4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3140" w:type="dxa"/>
            <w:gridSpan w:val="4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</w:tr>
      <w:tr w:rsidR="003B1156" w:rsidTr="00581DD2">
        <w:tc>
          <w:tcPr>
            <w:tcW w:w="1568" w:type="dxa"/>
            <w:gridSpan w:val="2"/>
            <w:vMerge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5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1</w:t>
            </w:r>
          </w:p>
        </w:tc>
        <w:tc>
          <w:tcPr>
            <w:tcW w:w="785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2</w:t>
            </w:r>
          </w:p>
        </w:tc>
        <w:tc>
          <w:tcPr>
            <w:tcW w:w="785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3</w:t>
            </w:r>
          </w:p>
        </w:tc>
        <w:tc>
          <w:tcPr>
            <w:tcW w:w="785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4</w:t>
            </w:r>
          </w:p>
        </w:tc>
        <w:tc>
          <w:tcPr>
            <w:tcW w:w="785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1</w:t>
            </w:r>
          </w:p>
        </w:tc>
        <w:tc>
          <w:tcPr>
            <w:tcW w:w="785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2</w:t>
            </w:r>
          </w:p>
        </w:tc>
        <w:tc>
          <w:tcPr>
            <w:tcW w:w="785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3</w:t>
            </w:r>
          </w:p>
        </w:tc>
        <w:tc>
          <w:tcPr>
            <w:tcW w:w="785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4</w:t>
            </w:r>
          </w:p>
        </w:tc>
        <w:tc>
          <w:tcPr>
            <w:tcW w:w="785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1</w:t>
            </w:r>
          </w:p>
        </w:tc>
        <w:tc>
          <w:tcPr>
            <w:tcW w:w="785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2</w:t>
            </w:r>
          </w:p>
        </w:tc>
        <w:tc>
          <w:tcPr>
            <w:tcW w:w="785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3</w:t>
            </w:r>
          </w:p>
        </w:tc>
        <w:tc>
          <w:tcPr>
            <w:tcW w:w="785" w:type="dxa"/>
            <w:shd w:val="clear" w:color="auto" w:fill="E6E6E6"/>
            <w:vAlign w:val="center"/>
          </w:tcPr>
          <w:p w:rsidR="003B1156" w:rsidRPr="008A2BF9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4</w:t>
            </w:r>
          </w:p>
        </w:tc>
      </w:tr>
      <w:tr w:rsidR="003B1156" w:rsidTr="00581DD2">
        <w:tc>
          <w:tcPr>
            <w:tcW w:w="784" w:type="dxa"/>
            <w:vMerge w:val="restart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784" w:type="dxa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1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Tr="00581DD2">
        <w:tc>
          <w:tcPr>
            <w:tcW w:w="784" w:type="dxa"/>
            <w:vMerge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4" w:type="dxa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2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Tr="00581DD2">
        <w:tc>
          <w:tcPr>
            <w:tcW w:w="784" w:type="dxa"/>
            <w:vMerge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4" w:type="dxa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3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Tr="00581DD2">
        <w:tc>
          <w:tcPr>
            <w:tcW w:w="784" w:type="dxa"/>
            <w:vMerge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4" w:type="dxa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4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6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Tr="00581DD2">
        <w:tc>
          <w:tcPr>
            <w:tcW w:w="784" w:type="dxa"/>
            <w:vMerge w:val="restart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784" w:type="dxa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1</w:t>
            </w:r>
          </w:p>
        </w:tc>
        <w:tc>
          <w:tcPr>
            <w:tcW w:w="3140" w:type="dxa"/>
            <w:gridSpan w:val="4"/>
            <w:vMerge w:val="restart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6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</w:tr>
      <w:tr w:rsidR="003B1156" w:rsidTr="00581DD2">
        <w:tc>
          <w:tcPr>
            <w:tcW w:w="784" w:type="dxa"/>
            <w:vMerge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4" w:type="dxa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2</w:t>
            </w:r>
          </w:p>
        </w:tc>
        <w:tc>
          <w:tcPr>
            <w:tcW w:w="3140" w:type="dxa"/>
            <w:gridSpan w:val="4"/>
            <w:vMerge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8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</w:tr>
      <w:tr w:rsidR="003B1156" w:rsidTr="00581DD2">
        <w:tc>
          <w:tcPr>
            <w:tcW w:w="784" w:type="dxa"/>
            <w:vMerge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4" w:type="dxa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3</w:t>
            </w:r>
          </w:p>
        </w:tc>
        <w:tc>
          <w:tcPr>
            <w:tcW w:w="3140" w:type="dxa"/>
            <w:gridSpan w:val="4"/>
            <w:vMerge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3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3B1156" w:rsidTr="00581DD2">
        <w:tc>
          <w:tcPr>
            <w:tcW w:w="784" w:type="dxa"/>
            <w:vMerge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4" w:type="dxa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4</w:t>
            </w:r>
          </w:p>
        </w:tc>
        <w:tc>
          <w:tcPr>
            <w:tcW w:w="3140" w:type="dxa"/>
            <w:gridSpan w:val="4"/>
            <w:vMerge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8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8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</w:tr>
      <w:tr w:rsidR="003B1156" w:rsidTr="00581DD2">
        <w:tc>
          <w:tcPr>
            <w:tcW w:w="784" w:type="dxa"/>
            <w:vMerge w:val="restart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784" w:type="dxa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1</w:t>
            </w:r>
          </w:p>
        </w:tc>
        <w:tc>
          <w:tcPr>
            <w:tcW w:w="3140" w:type="dxa"/>
            <w:gridSpan w:val="4"/>
            <w:vMerge w:val="restart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140" w:type="dxa"/>
            <w:gridSpan w:val="4"/>
            <w:vMerge w:val="restart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</w:tr>
      <w:tr w:rsidR="003B1156" w:rsidTr="00581DD2">
        <w:tc>
          <w:tcPr>
            <w:tcW w:w="784" w:type="dxa"/>
            <w:vMerge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4" w:type="dxa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2</w:t>
            </w:r>
          </w:p>
        </w:tc>
        <w:tc>
          <w:tcPr>
            <w:tcW w:w="3140" w:type="dxa"/>
            <w:gridSpan w:val="4"/>
            <w:vMerge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140" w:type="dxa"/>
            <w:gridSpan w:val="4"/>
            <w:vMerge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2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</w:tr>
      <w:tr w:rsidR="003B1156" w:rsidTr="00581DD2">
        <w:tc>
          <w:tcPr>
            <w:tcW w:w="784" w:type="dxa"/>
            <w:vMerge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4" w:type="dxa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3</w:t>
            </w:r>
          </w:p>
        </w:tc>
        <w:tc>
          <w:tcPr>
            <w:tcW w:w="3140" w:type="dxa"/>
            <w:gridSpan w:val="4"/>
            <w:vMerge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140" w:type="dxa"/>
            <w:gridSpan w:val="4"/>
            <w:vMerge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</w:t>
            </w:r>
          </w:p>
        </w:tc>
      </w:tr>
      <w:tr w:rsidR="003B1156" w:rsidTr="00581DD2">
        <w:tc>
          <w:tcPr>
            <w:tcW w:w="784" w:type="dxa"/>
            <w:vMerge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4" w:type="dxa"/>
            <w:shd w:val="clear" w:color="auto" w:fill="E6E6E6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4</w:t>
            </w:r>
          </w:p>
        </w:tc>
        <w:tc>
          <w:tcPr>
            <w:tcW w:w="3140" w:type="dxa"/>
            <w:gridSpan w:val="4"/>
            <w:vMerge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140" w:type="dxa"/>
            <w:gridSpan w:val="4"/>
            <w:vMerge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1</w:t>
            </w:r>
          </w:p>
        </w:tc>
        <w:tc>
          <w:tcPr>
            <w:tcW w:w="785" w:type="dxa"/>
            <w:vAlign w:val="center"/>
          </w:tcPr>
          <w:p w:rsidR="003B1156" w:rsidRPr="00A713CB" w:rsidRDefault="003B1156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0,5</w:t>
            </w:r>
          </w:p>
        </w:tc>
      </w:tr>
    </w:tbl>
    <w:p w:rsidR="003B1156" w:rsidRDefault="003B1156" w:rsidP="003B1156">
      <w:pPr>
        <w:ind w:firstLine="567"/>
        <w:jc w:val="right"/>
      </w:pPr>
    </w:p>
    <w:p w:rsidR="003B1156" w:rsidRDefault="003B1156" w:rsidP="003B1156">
      <w:pPr>
        <w:ind w:firstLine="567"/>
        <w:jc w:val="both"/>
      </w:pPr>
      <w:r>
        <w:t>Потрібно:</w:t>
      </w:r>
    </w:p>
    <w:p w:rsidR="003B1156" w:rsidRPr="00864606" w:rsidRDefault="003B1156" w:rsidP="003B1156">
      <w:pPr>
        <w:numPr>
          <w:ilvl w:val="0"/>
          <w:numId w:val="7"/>
        </w:numPr>
        <w:jc w:val="both"/>
      </w:pPr>
      <w:r w:rsidRPr="00864606">
        <w:t xml:space="preserve">Знайти розподіл ймовірностей альтернатив параметрів морфологічної таблиці для </w:t>
      </w:r>
      <w:r>
        <w:t>ситуації в країні і в світі, якщо задані матриця попередніх оцінок альтернатив</w:t>
      </w:r>
      <w:r w:rsidRPr="00E35DC7">
        <w:t xml:space="preserve"> (</w:t>
      </w:r>
      <w:r>
        <w:t>табл. 3</w:t>
      </w:r>
      <w:r w:rsidRPr="00E35DC7">
        <w:t>)</w:t>
      </w:r>
      <w:r>
        <w:t xml:space="preserve"> і матриця взаємозв’</w:t>
      </w:r>
      <w:r w:rsidRPr="00E35DC7">
        <w:t>язків</w:t>
      </w:r>
      <w:r>
        <w:t xml:space="preserve"> (табл. 4)</w:t>
      </w:r>
      <w:r w:rsidRPr="00864606">
        <w:t>.</w:t>
      </w:r>
    </w:p>
    <w:p w:rsidR="003B1156" w:rsidRDefault="003B1156" w:rsidP="003B1156">
      <w:pPr>
        <w:numPr>
          <w:ilvl w:val="0"/>
          <w:numId w:val="7"/>
        </w:numPr>
        <w:jc w:val="both"/>
      </w:pPr>
      <w:r>
        <w:t>Розрахувати незалежні</w:t>
      </w:r>
      <w:r w:rsidRPr="00864606">
        <w:t xml:space="preserve"> </w:t>
      </w:r>
      <w:r>
        <w:t>очікувані результативності</w:t>
      </w:r>
      <w:r w:rsidRPr="00864606">
        <w:t xml:space="preserve"> альтернативи </w:t>
      </w:r>
      <w:r>
        <w:t>рішень щодо направленості галузей економіки</w:t>
      </w:r>
      <w:r w:rsidRPr="00864606">
        <w:t>, виходячи з результатів розв'язку попередньої задачі</w:t>
      </w:r>
      <w:r>
        <w:t xml:space="preserve"> і матриці зв’язків (табл. 5)</w:t>
      </w:r>
      <w:r w:rsidRPr="00864606">
        <w:t>.</w:t>
      </w:r>
    </w:p>
    <w:p w:rsidR="003B1156" w:rsidRDefault="003B1156" w:rsidP="003B1156">
      <w:pPr>
        <w:numPr>
          <w:ilvl w:val="0"/>
          <w:numId w:val="7"/>
        </w:numPr>
        <w:jc w:val="both"/>
      </w:pPr>
      <w:r>
        <w:lastRenderedPageBreak/>
        <w:t>Розрахувати очікувані результативності альтернатив рішень з урахуванням залежностей між параметрами, заданих матрицею взаємозв’</w:t>
      </w:r>
      <w:r w:rsidRPr="00493874">
        <w:t>язків</w:t>
      </w:r>
      <w:r>
        <w:t xml:space="preserve"> (табл. 6), використовуючи</w:t>
      </w:r>
      <w:r w:rsidRPr="00493874">
        <w:t xml:space="preserve"> </w:t>
      </w:r>
      <w:r>
        <w:t>в якості незалежних оцінок  результати розв'язку попередньої задачі.</w:t>
      </w:r>
    </w:p>
    <w:p w:rsidR="00AF2223" w:rsidRDefault="00AF2223" w:rsidP="00AF2223">
      <w:pPr>
        <w:jc w:val="both"/>
      </w:pPr>
    </w:p>
    <w:p w:rsidR="00581D9D" w:rsidRDefault="00581D9D">
      <w:pPr>
        <w:spacing w:after="200" w:line="276" w:lineRule="auto"/>
      </w:pPr>
      <w:r>
        <w:br w:type="page"/>
      </w:r>
    </w:p>
    <w:p w:rsidR="00AF2223" w:rsidRPr="00A713CB" w:rsidRDefault="00AF2223" w:rsidP="00AF2223">
      <w:pPr>
        <w:jc w:val="both"/>
      </w:pPr>
      <w:r>
        <w:lastRenderedPageBreak/>
        <w:t>1)</w:t>
      </w:r>
      <w:r w:rsidRPr="00864606">
        <w:t xml:space="preserve">Знайти розподіл ймовірностей альтернатив параметрів морфологічної таблиці для </w:t>
      </w:r>
      <w:r>
        <w:t>ситуації в країні і в світі, якщо задані матриця попередніх оцінок альтернатив</w:t>
      </w:r>
      <w:r w:rsidRPr="00E35DC7">
        <w:t xml:space="preserve"> (</w:t>
      </w:r>
      <w:r>
        <w:t>табл. 3</w:t>
      </w:r>
      <w:r w:rsidRPr="00E35DC7">
        <w:t>)</w:t>
      </w:r>
      <w:r>
        <w:t xml:space="preserve"> і матриця взаємозв’</w:t>
      </w:r>
      <w:r w:rsidRPr="00E35DC7">
        <w:t>язків</w:t>
      </w:r>
      <w:r>
        <w:t>.</w:t>
      </w:r>
    </w:p>
    <w:p w:rsidR="003B1156" w:rsidRDefault="003B1156" w:rsidP="003B1156"/>
    <w:p w:rsidR="00DB37A1" w:rsidRDefault="00DB37A1" w:rsidP="003B1156">
      <w:r>
        <w:t>Перерахунок будемо виконувати з використання формули повної імовірності, або схеми Байєса:</w:t>
      </w:r>
      <w:r>
        <w:br/>
      </w:r>
      <w:r>
        <w:br/>
      </w:r>
      <w:r>
        <w:rPr>
          <w:noProof/>
          <w:lang w:eastAsia="uk-UA"/>
        </w:rPr>
        <w:drawing>
          <wp:inline distT="0" distB="0" distL="0" distR="0" wp14:anchorId="26E8BE12" wp14:editId="5CC99BBE">
            <wp:extent cx="4686300" cy="47529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475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37A1" w:rsidRDefault="00DB37A1" w:rsidP="003B1156"/>
    <w:p w:rsidR="00DB37A1" w:rsidRDefault="00DB37A1" w:rsidP="003B1156">
      <w:pPr>
        <w:rPr>
          <w:lang w:val="ru-RU"/>
        </w:rPr>
      </w:pPr>
      <w:r>
        <w:t xml:space="preserve">Ми отримали систему нелінійних рінянь (в нашому випадку з 20 невідомими та 26 рівняннями). Невідомими тут є величин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  <m:r>
              <w:rPr>
                <w:rFonts w:ascii="Cambria Math" w:hAnsi="Cambria Math"/>
                <w:lang w:val="ru-RU"/>
              </w:rPr>
              <m:t>'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sub>
          <m:sup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K</m:t>
            </m:r>
            <m:r>
              <w:rPr>
                <w:rFonts w:ascii="Cambria Math" w:hAnsi="Cambria Math"/>
              </w:rPr>
              <m:t>)</m:t>
            </m:r>
          </m:sup>
        </m:sSubSup>
      </m:oMath>
      <w:r w:rsidR="00136429" w:rsidRPr="00136429">
        <w:rPr>
          <w:lang w:val="ru-RU"/>
        </w:rPr>
        <w:t xml:space="preserve">, </w:t>
      </w:r>
      <w:r w:rsidR="00136429">
        <w:rPr>
          <w:lang w:val="ru-RU"/>
        </w:rPr>
        <w:t xml:space="preserve">де </w:t>
      </w:r>
      <w:r w:rsidR="00136429">
        <w:rPr>
          <w:lang w:val="en-US"/>
        </w:rPr>
        <w:t>K</w:t>
      </w:r>
      <w:r w:rsidR="00136429" w:rsidRPr="00136429">
        <w:rPr>
          <w:lang w:val="ru-RU"/>
        </w:rPr>
        <w:t>=</w:t>
      </w:r>
      <w:r w:rsidR="00136429" w:rsidRPr="00136429">
        <w:rPr>
          <w:position w:val="-10"/>
          <w:lang w:val="ru-RU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9pt" o:ole="">
            <v:imagedata r:id="rId10" o:title=""/>
          </v:shape>
          <o:OLEObject Type="Embed" ProgID="Equation.DSMT4" ShapeID="_x0000_i1025" DrawAspect="Content" ObjectID="_1488181114" r:id="rId11"/>
        </w:object>
      </w:r>
      <w:r w:rsidR="00136429" w:rsidRPr="00136429">
        <w:rPr>
          <w:lang w:val="ru-RU"/>
        </w:rPr>
        <w:t xml:space="preserve">, </w:t>
      </w:r>
      <w:r w:rsidR="00136429">
        <w:rPr>
          <w:lang w:val="en-US"/>
        </w:rPr>
        <w:t>n</w:t>
      </w:r>
      <w:r w:rsidR="00136429">
        <w:rPr>
          <w:vertAlign w:val="subscript"/>
          <w:lang w:val="en-US"/>
        </w:rPr>
        <w:t>j</w:t>
      </w:r>
      <w:r w:rsidR="00136429">
        <w:rPr>
          <w:vertAlign w:val="subscript"/>
          <w:lang w:val="ru-RU"/>
        </w:rPr>
        <w:t xml:space="preserve"> </w:t>
      </w:r>
      <w:r w:rsidR="00136429">
        <w:rPr>
          <w:lang w:val="ru-RU"/>
        </w:rPr>
        <w:t>– кількість альтернатив.</w:t>
      </w:r>
    </w:p>
    <w:p w:rsidR="00136429" w:rsidRDefault="00136429" w:rsidP="003B1156">
      <w:pPr>
        <w:rPr>
          <w:lang w:val="ru-RU"/>
        </w:rPr>
      </w:pPr>
      <w:r>
        <w:rPr>
          <w:lang w:val="ru-RU"/>
        </w:rPr>
        <w:t>Умовні імовірності будемо апроксимувати поліномом 3-го ступеня. Коефіцієнти полінома будемо знаходити виходячи з наступних міркувань:</w:t>
      </w:r>
    </w:p>
    <w:p w:rsidR="00136429" w:rsidRDefault="00136429" w:rsidP="003B1156">
      <w:pPr>
        <w:rPr>
          <w:lang w:val="ru-RU"/>
        </w:rPr>
      </w:pPr>
    </w:p>
    <w:p w:rsidR="00136429" w:rsidRDefault="00136429" w:rsidP="003B1156">
      <w:pPr>
        <w:rPr>
          <w:lang w:val="ru-RU"/>
        </w:rPr>
      </w:pPr>
      <w:r>
        <w:rPr>
          <w:noProof/>
          <w:lang w:eastAsia="uk-UA"/>
        </w:rPr>
        <w:drawing>
          <wp:inline distT="0" distB="0" distL="0" distR="0" wp14:anchorId="6C8823C5" wp14:editId="1E93C90F">
            <wp:extent cx="3786996" cy="10039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91202" cy="10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6429" w:rsidRDefault="00136429" w:rsidP="003B1156">
      <w:pPr>
        <w:rPr>
          <w:lang w:val="ru-RU"/>
        </w:rPr>
      </w:pPr>
      <w:r>
        <w:rPr>
          <w:lang w:val="ru-RU"/>
        </w:rPr>
        <w:t>Де с знаходимо наступним чином:</w:t>
      </w:r>
    </w:p>
    <w:p w:rsidR="00136429" w:rsidRDefault="00136429" w:rsidP="003B1156">
      <w:pPr>
        <w:rPr>
          <w:lang w:val="ru-RU"/>
        </w:rPr>
      </w:pPr>
    </w:p>
    <w:p w:rsidR="00136429" w:rsidRPr="00136429" w:rsidRDefault="00136429" w:rsidP="00136429">
      <w:pPr>
        <w:pStyle w:val="Default"/>
        <w:spacing w:before="3"/>
        <w:ind w:right="-2" w:firstLine="567"/>
        <w:jc w:val="both"/>
        <w:rPr>
          <w:rFonts w:ascii="Times New Roman" w:eastAsia="Times New Roman" w:hAnsi="Times New Roman" w:cs="Times New Roman"/>
          <w:color w:val="auto"/>
          <w:lang w:val="ru-RU" w:eastAsia="ru-RU"/>
        </w:rPr>
      </w:pPr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У випадку більше, ніж двох характеристичних параметрів умовна ймовірність залежить від декількох значень з таблиці взаємозв’язків. Вони зводяться до одного за допомогою такої процедури:</w:t>
      </w:r>
    </w:p>
    <w:p w:rsidR="00136429" w:rsidRDefault="00136429" w:rsidP="00CD1580">
      <w:pPr>
        <w:ind w:right="-2"/>
        <w:jc w:val="both"/>
        <w:rPr>
          <w:lang w:val="ru-RU"/>
        </w:rPr>
      </w:pPr>
      <w:r w:rsidRPr="00CD1580">
        <w:rPr>
          <w:lang w:val="ru-RU"/>
        </w:rPr>
        <w:t>Значення з матриці взаємозв’язків, від яких залежить умовна ймовірність, відобразимо на множину за допомогою перетворення</w:t>
      </w:r>
      <w:r w:rsidR="00CD1580" w:rsidRPr="00CD1580">
        <w:rPr>
          <w:lang w:val="ru-RU"/>
        </w:rPr>
        <w:t xml:space="preserve"> </w:t>
      </w:r>
      <w:r w:rsidR="00CD1580" w:rsidRPr="00CD1580">
        <w:rPr>
          <w:lang w:val="ru-RU"/>
        </w:rPr>
        <w:drawing>
          <wp:inline distT="0" distB="0" distL="0" distR="0" wp14:anchorId="4BDA65F9" wp14:editId="1486D18F">
            <wp:extent cx="785003" cy="153262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91944" cy="154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D1580">
        <w:rPr>
          <w:lang w:val="ru-RU"/>
        </w:rPr>
        <w:t xml:space="preserve">. </w:t>
      </w:r>
    </w:p>
    <w:p w:rsidR="00CD1580" w:rsidRDefault="00245018" w:rsidP="00245018">
      <w:pPr>
        <w:pStyle w:val="ab"/>
        <w:ind w:left="567" w:right="-2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 xml:space="preserve">Ми отримали наступну таблицю. </w:t>
      </w:r>
    </w:p>
    <w:tbl>
      <w:tblPr>
        <w:tblW w:w="10327" w:type="dxa"/>
        <w:tblInd w:w="93" w:type="dxa"/>
        <w:tblLook w:val="04A0" w:firstRow="1" w:lastRow="0" w:firstColumn="1" w:lastColumn="0" w:noHBand="0" w:noVBand="1"/>
      </w:tblPr>
      <w:tblGrid>
        <w:gridCol w:w="302"/>
        <w:gridCol w:w="389"/>
        <w:gridCol w:w="519"/>
        <w:gridCol w:w="605"/>
        <w:gridCol w:w="519"/>
        <w:gridCol w:w="605"/>
        <w:gridCol w:w="432"/>
        <w:gridCol w:w="605"/>
        <w:gridCol w:w="519"/>
        <w:gridCol w:w="691"/>
        <w:gridCol w:w="691"/>
        <w:gridCol w:w="605"/>
        <w:gridCol w:w="605"/>
        <w:gridCol w:w="691"/>
        <w:gridCol w:w="778"/>
        <w:gridCol w:w="691"/>
        <w:gridCol w:w="389"/>
        <w:gridCol w:w="691"/>
      </w:tblGrid>
      <w:tr w:rsidR="00245018" w:rsidRPr="00245018" w:rsidTr="00245018">
        <w:trPr>
          <w:trHeight w:val="315"/>
        </w:trPr>
        <w:tc>
          <w:tcPr>
            <w:tcW w:w="691" w:type="dxa"/>
            <w:gridSpan w:val="2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 </w:t>
            </w:r>
          </w:p>
        </w:tc>
        <w:tc>
          <w:tcPr>
            <w:tcW w:w="1643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2</w:t>
            </w:r>
          </w:p>
        </w:tc>
        <w:tc>
          <w:tcPr>
            <w:tcW w:w="2161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</w:t>
            </w:r>
          </w:p>
        </w:tc>
        <w:tc>
          <w:tcPr>
            <w:tcW w:w="198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4</w:t>
            </w:r>
          </w:p>
        </w:tc>
        <w:tc>
          <w:tcPr>
            <w:tcW w:w="207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5</w:t>
            </w:r>
          </w:p>
        </w:tc>
        <w:tc>
          <w:tcPr>
            <w:tcW w:w="1771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6</w:t>
            </w:r>
          </w:p>
        </w:tc>
      </w:tr>
      <w:tr w:rsidR="00245018" w:rsidRPr="00245018" w:rsidTr="00245018">
        <w:trPr>
          <w:trHeight w:val="315"/>
        </w:trPr>
        <w:tc>
          <w:tcPr>
            <w:tcW w:w="691" w:type="dxa"/>
            <w:gridSpan w:val="2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2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22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23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1</w:t>
            </w:r>
          </w:p>
        </w:tc>
        <w:tc>
          <w:tcPr>
            <w:tcW w:w="4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2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3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4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4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42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43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5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52</w:t>
            </w:r>
          </w:p>
        </w:tc>
        <w:tc>
          <w:tcPr>
            <w:tcW w:w="7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53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6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62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63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1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18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538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857</w:t>
            </w:r>
          </w:p>
        </w:tc>
        <w:tc>
          <w:tcPr>
            <w:tcW w:w="4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54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857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333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8182</w:t>
            </w:r>
          </w:p>
        </w:tc>
        <w:tc>
          <w:tcPr>
            <w:tcW w:w="7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857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2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54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222</w:t>
            </w:r>
          </w:p>
        </w:tc>
        <w:tc>
          <w:tcPr>
            <w:tcW w:w="4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5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3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5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5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857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5</w:t>
            </w:r>
          </w:p>
        </w:tc>
        <w:tc>
          <w:tcPr>
            <w:tcW w:w="7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00"/>
        </w:trPr>
        <w:tc>
          <w:tcPr>
            <w:tcW w:w="302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3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4</w:t>
            </w:r>
          </w:p>
        </w:tc>
        <w:tc>
          <w:tcPr>
            <w:tcW w:w="51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5,67</w:t>
            </w: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5</w:t>
            </w:r>
          </w:p>
        </w:tc>
        <w:tc>
          <w:tcPr>
            <w:tcW w:w="51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67</w:t>
            </w: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51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4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53846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2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21</w:t>
            </w:r>
          </w:p>
        </w:tc>
        <w:tc>
          <w:tcPr>
            <w:tcW w:w="1643" w:type="dxa"/>
            <w:gridSpan w:val="3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333</w:t>
            </w:r>
          </w:p>
        </w:tc>
        <w:tc>
          <w:tcPr>
            <w:tcW w:w="4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857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1765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5385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22</w:t>
            </w:r>
          </w:p>
        </w:tc>
        <w:tc>
          <w:tcPr>
            <w:tcW w:w="1643" w:type="dxa"/>
            <w:gridSpan w:val="3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818</w:t>
            </w:r>
          </w:p>
        </w:tc>
        <w:tc>
          <w:tcPr>
            <w:tcW w:w="4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6667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00"/>
        </w:trPr>
        <w:tc>
          <w:tcPr>
            <w:tcW w:w="302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3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23</w:t>
            </w:r>
          </w:p>
        </w:tc>
        <w:tc>
          <w:tcPr>
            <w:tcW w:w="1643" w:type="dxa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5</w:t>
            </w: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51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5</w:t>
            </w: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1</w:t>
            </w:r>
          </w:p>
        </w:tc>
        <w:tc>
          <w:tcPr>
            <w:tcW w:w="1643" w:type="dxa"/>
            <w:gridSpan w:val="3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2161" w:type="dxa"/>
            <w:gridSpan w:val="4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9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4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667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333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6667</w:t>
            </w:r>
          </w:p>
        </w:tc>
        <w:tc>
          <w:tcPr>
            <w:tcW w:w="7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85714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3333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2</w:t>
            </w:r>
          </w:p>
        </w:tc>
        <w:tc>
          <w:tcPr>
            <w:tcW w:w="1643" w:type="dxa"/>
            <w:gridSpan w:val="3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2161" w:type="dxa"/>
            <w:gridSpan w:val="4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857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667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,857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5385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3</w:t>
            </w:r>
          </w:p>
        </w:tc>
        <w:tc>
          <w:tcPr>
            <w:tcW w:w="1643" w:type="dxa"/>
            <w:gridSpan w:val="3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2161" w:type="dxa"/>
            <w:gridSpan w:val="4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6667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8182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00"/>
        </w:trPr>
        <w:tc>
          <w:tcPr>
            <w:tcW w:w="302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3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4</w:t>
            </w:r>
          </w:p>
        </w:tc>
        <w:tc>
          <w:tcPr>
            <w:tcW w:w="1643" w:type="dxa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2161" w:type="dxa"/>
            <w:gridSpan w:val="4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111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3333</w:t>
            </w:r>
          </w:p>
        </w:tc>
        <w:tc>
          <w:tcPr>
            <w:tcW w:w="3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3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4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41</w:t>
            </w:r>
          </w:p>
        </w:tc>
        <w:tc>
          <w:tcPr>
            <w:tcW w:w="1643" w:type="dxa"/>
            <w:gridSpan w:val="3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2161" w:type="dxa"/>
            <w:gridSpan w:val="4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1987" w:type="dxa"/>
            <w:gridSpan w:val="3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0,538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42</w:t>
            </w:r>
          </w:p>
        </w:tc>
        <w:tc>
          <w:tcPr>
            <w:tcW w:w="1643" w:type="dxa"/>
            <w:gridSpan w:val="3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2161" w:type="dxa"/>
            <w:gridSpan w:val="4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1987" w:type="dxa"/>
            <w:gridSpan w:val="3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00"/>
        </w:trPr>
        <w:tc>
          <w:tcPr>
            <w:tcW w:w="302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3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43</w:t>
            </w:r>
          </w:p>
        </w:tc>
        <w:tc>
          <w:tcPr>
            <w:tcW w:w="1643" w:type="dxa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2161" w:type="dxa"/>
            <w:gridSpan w:val="4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1987" w:type="dxa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5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51</w:t>
            </w:r>
          </w:p>
        </w:tc>
        <w:tc>
          <w:tcPr>
            <w:tcW w:w="1643" w:type="dxa"/>
            <w:gridSpan w:val="3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2161" w:type="dxa"/>
            <w:gridSpan w:val="4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1987" w:type="dxa"/>
            <w:gridSpan w:val="3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2074" w:type="dxa"/>
            <w:gridSpan w:val="3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52</w:t>
            </w:r>
          </w:p>
        </w:tc>
        <w:tc>
          <w:tcPr>
            <w:tcW w:w="1643" w:type="dxa"/>
            <w:gridSpan w:val="3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2161" w:type="dxa"/>
            <w:gridSpan w:val="4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1987" w:type="dxa"/>
            <w:gridSpan w:val="3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2074" w:type="dxa"/>
            <w:gridSpan w:val="3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  <w:tr w:rsidR="00245018" w:rsidRPr="00245018" w:rsidTr="00245018">
        <w:trPr>
          <w:trHeight w:val="315"/>
        </w:trPr>
        <w:tc>
          <w:tcPr>
            <w:tcW w:w="3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53</w:t>
            </w:r>
          </w:p>
        </w:tc>
        <w:tc>
          <w:tcPr>
            <w:tcW w:w="1643" w:type="dxa"/>
            <w:gridSpan w:val="3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2161" w:type="dxa"/>
            <w:gridSpan w:val="4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1987" w:type="dxa"/>
            <w:gridSpan w:val="3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2074" w:type="dxa"/>
            <w:gridSpan w:val="3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245018" w:rsidRPr="00245018" w:rsidRDefault="00245018" w:rsidP="00245018">
            <w:pPr>
              <w:rPr>
                <w:color w:val="000000"/>
                <w:sz w:val="20"/>
                <w:szCs w:val="20"/>
                <w:lang w:eastAsia="uk-UA"/>
              </w:rPr>
            </w:pP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3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45018" w:rsidRPr="00245018" w:rsidRDefault="00245018" w:rsidP="00245018">
            <w:pPr>
              <w:jc w:val="center"/>
              <w:rPr>
                <w:color w:val="000000"/>
                <w:sz w:val="20"/>
                <w:szCs w:val="20"/>
                <w:lang w:eastAsia="uk-UA"/>
              </w:rPr>
            </w:pPr>
            <w:r w:rsidRPr="00245018">
              <w:rPr>
                <w:color w:val="000000"/>
                <w:sz w:val="20"/>
                <w:szCs w:val="20"/>
                <w:lang w:eastAsia="uk-UA"/>
              </w:rPr>
              <w:t>1</w:t>
            </w:r>
          </w:p>
        </w:tc>
      </w:tr>
    </w:tbl>
    <w:p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sz w:val="24"/>
          <w:szCs w:val="24"/>
          <w:lang w:val="ru-RU"/>
        </w:rPr>
        <w:t xml:space="preserve">Потім перемножаємо ці значення і обернено відображаємо </w:t>
      </w: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323DE541" wp14:editId="0B90BEB7">
            <wp:extent cx="1061049" cy="177581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65069" cy="178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0506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мовні імовірності будемо шукати за наступними фопмулами.</w:t>
      </w:r>
    </w:p>
    <w:p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проксимацію будуємо на основі полінома:</w:t>
      </w:r>
    </w:p>
    <w:p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3A75E09A" wp14:editId="57364CBC">
            <wp:extent cx="3286664" cy="56222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306954" cy="565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Де</w:t>
      </w:r>
    </w:p>
    <w:p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592AAB80" wp14:editId="55023A38">
            <wp:extent cx="2484408" cy="1125822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82169" cy="1124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lastRenderedPageBreak/>
        <w:drawing>
          <wp:inline distT="0" distB="0" distL="0" distR="0" wp14:anchorId="518065B0" wp14:editId="45C9E7A1">
            <wp:extent cx="2562045" cy="1233093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63032" cy="1233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Для нашого випадку ми отримали:</w:t>
      </w:r>
    </w:p>
    <w:tbl>
      <w:tblPr>
        <w:tblW w:w="3412" w:type="dxa"/>
        <w:tblInd w:w="643" w:type="dxa"/>
        <w:tblLook w:val="04A0" w:firstRow="1" w:lastRow="0" w:firstColumn="1" w:lastColumn="0" w:noHBand="0" w:noVBand="1"/>
      </w:tblPr>
      <w:tblGrid>
        <w:gridCol w:w="636"/>
        <w:gridCol w:w="516"/>
        <w:gridCol w:w="636"/>
        <w:gridCol w:w="636"/>
        <w:gridCol w:w="516"/>
        <w:gridCol w:w="636"/>
      </w:tblGrid>
      <w:tr w:rsidR="00D3361D" w:rsidRPr="0020506B" w:rsidTr="00581DD2">
        <w:trPr>
          <w:trHeight w:val="300"/>
        </w:trPr>
        <w:tc>
          <w:tcPr>
            <w:tcW w:w="3412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n(p)</w:t>
            </w:r>
          </w:p>
        </w:tc>
      </w:tr>
      <w:tr w:rsidR="00D3361D" w:rsidRPr="0020506B" w:rsidTr="00581DD2">
        <w:trPr>
          <w:trHeight w:val="300"/>
        </w:trPr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49</w:t>
            </w:r>
          </w:p>
        </w:tc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1,4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2,05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1</w:t>
            </w:r>
          </w:p>
        </w:tc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5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1,36</w:t>
            </w:r>
          </w:p>
        </w:tc>
      </w:tr>
      <w:tr w:rsidR="00D3361D" w:rsidRPr="0020506B" w:rsidTr="00581DD2">
        <w:trPr>
          <w:trHeight w:val="300"/>
        </w:trPr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1,36</w:t>
            </w:r>
          </w:p>
        </w:tc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2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1,36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2,05</w:t>
            </w:r>
          </w:p>
        </w:tc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1,4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1</w:t>
            </w:r>
          </w:p>
        </w:tc>
      </w:tr>
      <w:tr w:rsidR="00D3361D" w:rsidRPr="0020506B" w:rsidTr="00581DD2">
        <w:trPr>
          <w:trHeight w:val="300"/>
        </w:trPr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1</w:t>
            </w:r>
          </w:p>
        </w:tc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2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73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1</w:t>
            </w:r>
          </w:p>
        </w:tc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2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21</w:t>
            </w:r>
          </w:p>
        </w:tc>
      </w:tr>
      <w:tr w:rsidR="00D3361D" w:rsidRPr="0020506B" w:rsidTr="00581DD2">
        <w:trPr>
          <w:trHeight w:val="300"/>
        </w:trPr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49</w:t>
            </w:r>
          </w:p>
        </w:tc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21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</w:p>
        </w:tc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</w:p>
        </w:tc>
      </w:tr>
    </w:tbl>
    <w:p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tbl>
      <w:tblPr>
        <w:tblpPr w:leftFromText="180" w:rightFromText="180" w:vertAnchor="text" w:horzAnchor="page" w:tblpX="1387" w:tblpY="395"/>
        <w:tblW w:w="6312" w:type="dxa"/>
        <w:tblLook w:val="04A0" w:firstRow="1" w:lastRow="0" w:firstColumn="1" w:lastColumn="0" w:noHBand="0" w:noVBand="1"/>
      </w:tblPr>
      <w:tblGrid>
        <w:gridCol w:w="1116"/>
        <w:gridCol w:w="1116"/>
        <w:gridCol w:w="1116"/>
        <w:gridCol w:w="1116"/>
        <w:gridCol w:w="1116"/>
        <w:gridCol w:w="1116"/>
      </w:tblGrid>
      <w:tr w:rsidR="00F41F3E" w:rsidRPr="0020506B" w:rsidTr="00F41F3E">
        <w:trPr>
          <w:trHeight w:val="525"/>
        </w:trPr>
        <w:tc>
          <w:tcPr>
            <w:tcW w:w="6312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Нормированые данные</w:t>
            </w:r>
          </w:p>
        </w:tc>
      </w:tr>
      <w:tr w:rsidR="00F41F3E" w:rsidRPr="0020506B" w:rsidTr="00F41F3E">
        <w:trPr>
          <w:trHeight w:val="31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12903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43333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43243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277778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12121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541667</w:t>
            </w:r>
          </w:p>
        </w:tc>
      </w:tr>
      <w:tr w:rsidR="00F41F3E" w:rsidRPr="0020506B" w:rsidTr="00F41F3E">
        <w:trPr>
          <w:trHeight w:val="31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41935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53333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35135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44444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39393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416667</w:t>
            </w:r>
          </w:p>
        </w:tc>
      </w:tr>
      <w:tr w:rsidR="00F41F3E" w:rsidRPr="0020506B" w:rsidTr="00F41F3E">
        <w:trPr>
          <w:trHeight w:val="31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32258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03333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18918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277778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484848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041667</w:t>
            </w:r>
          </w:p>
        </w:tc>
      </w:tr>
      <w:tr w:rsidR="00F41F3E" w:rsidRPr="0020506B" w:rsidTr="00F41F3E">
        <w:trPr>
          <w:trHeight w:val="315"/>
        </w:trPr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12903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0,02702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1F3E" w:rsidRPr="0020506B" w:rsidRDefault="00F41F3E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</w:p>
        </w:tc>
      </w:tr>
    </w:tbl>
    <w:p w:rsidR="00F41F3E" w:rsidRPr="0020506B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акож перед розрахунками данні були пронормовані:</w:t>
      </w:r>
    </w:p>
    <w:p w:rsidR="00F41F3E" w:rsidRPr="0020506B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F41F3E" w:rsidRPr="0020506B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F41F3E" w:rsidRPr="0020506B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F41F3E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20506B" w:rsidRP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F41F3E" w:rsidRPr="0020506B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F41F3E" w:rsidRPr="0020506B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F41F3E" w:rsidRPr="0020506B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і формули підібрані так, щоб виконувалися інтерполяція полінома в точці 0.</w:t>
      </w:r>
    </w:p>
    <w:p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Підсталяючи отримані значення умовних імовірностей ми отримали можливість вирішувати системи. </w:t>
      </w:r>
    </w:p>
    <w:p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а початкові значення ми взяли імовірності з таблиці 1. Потім ітераційно підставяючи до системи рівнянь (первіх 20), отримували нові значення. Після цього ми їх нормували, щоб виконувалися останні 6 рівнянь.</w:t>
      </w:r>
    </w:p>
    <w:p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D3361D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тже, ми отримали накі нові значення імовірностей з урахуванням взаємозв’язків.</w:t>
      </w:r>
    </w:p>
    <w:p w:rsidR="0020506B" w:rsidRP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tbl>
      <w:tblPr>
        <w:tblW w:w="8441" w:type="dxa"/>
        <w:tblInd w:w="643" w:type="dxa"/>
        <w:tblLook w:val="04A0" w:firstRow="1" w:lastRow="0" w:firstColumn="1" w:lastColumn="0" w:noHBand="0" w:noVBand="1"/>
      </w:tblPr>
      <w:tblGrid>
        <w:gridCol w:w="1293"/>
        <w:gridCol w:w="1269"/>
        <w:gridCol w:w="1724"/>
        <w:gridCol w:w="1292"/>
        <w:gridCol w:w="1351"/>
        <w:gridCol w:w="1512"/>
      </w:tblGrid>
      <w:tr w:rsidR="00D3361D" w:rsidRPr="0020506B" w:rsidTr="0020506B">
        <w:trPr>
          <w:trHeight w:val="1035"/>
        </w:trPr>
        <w:tc>
          <w:tcPr>
            <w:tcW w:w="12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1, Стан економіки</w:t>
            </w:r>
          </w:p>
        </w:tc>
        <w:tc>
          <w:tcPr>
            <w:tcW w:w="126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2, Корупція</w:t>
            </w:r>
          </w:p>
        </w:tc>
        <w:tc>
          <w:tcPr>
            <w:tcW w:w="172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3, Дипломатична підтримка</w:t>
            </w:r>
          </w:p>
        </w:tc>
        <w:tc>
          <w:tcPr>
            <w:tcW w:w="12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4, Зовнішня фінансова підтримка</w:t>
            </w:r>
          </w:p>
        </w:tc>
        <w:tc>
          <w:tcPr>
            <w:tcW w:w="13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5, Внутрішня безпека</w:t>
            </w:r>
          </w:p>
        </w:tc>
        <w:tc>
          <w:tcPr>
            <w:tcW w:w="151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>6, Енергетична безпека</w:t>
            </w:r>
          </w:p>
        </w:tc>
      </w:tr>
      <w:tr w:rsidR="00D3361D" w:rsidRPr="0020506B" w:rsidTr="0020506B">
        <w:trPr>
          <w:trHeight w:val="300"/>
        </w:trPr>
        <w:tc>
          <w:tcPr>
            <w:tcW w:w="12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0,0969284  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0,2659105  </w:t>
            </w:r>
          </w:p>
        </w:tc>
        <w:tc>
          <w:tcPr>
            <w:tcW w:w="17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0,4345021  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0,3235860  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 0,0826601  </w:t>
            </w: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0,6352770  </w:t>
            </w:r>
          </w:p>
        </w:tc>
      </w:tr>
      <w:tr w:rsidR="00D3361D" w:rsidRPr="0020506B" w:rsidTr="0020506B">
        <w:trPr>
          <w:trHeight w:val="300"/>
        </w:trPr>
        <w:tc>
          <w:tcPr>
            <w:tcW w:w="12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0,3323290  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0,5739357  </w:t>
            </w:r>
          </w:p>
        </w:tc>
        <w:tc>
          <w:tcPr>
            <w:tcW w:w="17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0,4185357  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0,4649873  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 0,4152806  </w:t>
            </w: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0,3642419  </w:t>
            </w:r>
          </w:p>
        </w:tc>
      </w:tr>
      <w:tr w:rsidR="00D3361D" w:rsidRPr="0020506B" w:rsidTr="0020506B">
        <w:trPr>
          <w:trHeight w:val="300"/>
        </w:trPr>
        <w:tc>
          <w:tcPr>
            <w:tcW w:w="12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0,3325024  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0,1601539  </w:t>
            </w:r>
          </w:p>
        </w:tc>
        <w:tc>
          <w:tcPr>
            <w:tcW w:w="17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0,1468288  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0,2114268  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 0,5020593  </w:t>
            </w: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0,0004811  </w:t>
            </w:r>
          </w:p>
        </w:tc>
      </w:tr>
      <w:tr w:rsidR="00D3361D" w:rsidRPr="0020506B" w:rsidTr="0020506B">
        <w:trPr>
          <w:trHeight w:val="300"/>
        </w:trPr>
        <w:tc>
          <w:tcPr>
            <w:tcW w:w="12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0,2382403  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                -    </w:t>
            </w:r>
          </w:p>
        </w:tc>
        <w:tc>
          <w:tcPr>
            <w:tcW w:w="17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0,0001335  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                -    </w:t>
            </w:r>
          </w:p>
        </w:tc>
        <w:tc>
          <w:tcPr>
            <w:tcW w:w="13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                 -    </w:t>
            </w: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3361D" w:rsidRPr="0020506B" w:rsidRDefault="00D3361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20506B">
              <w:rPr>
                <w:color w:val="000000"/>
                <w:lang w:eastAsia="uk-UA"/>
              </w:rPr>
              <w:t xml:space="preserve">                    -    </w:t>
            </w:r>
          </w:p>
        </w:tc>
      </w:tr>
    </w:tbl>
    <w:p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F41F3E" w:rsidRPr="0020506B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F41F3E" w:rsidRPr="0020506B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редставимо порівняльний аналіз нових і старих значень імовірностей:</w:t>
      </w:r>
    </w:p>
    <w:p w:rsidR="00F41F3E" w:rsidRPr="0020506B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F41F3E" w:rsidRPr="0020506B" w:rsidRDefault="00581DD2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6DC7EB65" wp14:editId="299E6EB7">
            <wp:extent cx="4314824" cy="2814639"/>
            <wp:effectExtent l="0" t="0" r="10160" b="24130"/>
            <wp:docPr id="23" name="Диаграмма 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132571" w:rsidRPr="0020506B" w:rsidRDefault="00132571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F41F3E" w:rsidRPr="0020506B" w:rsidRDefault="00132571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3E0A210C" wp14:editId="25A2968A">
            <wp:extent cx="4314824" cy="2814639"/>
            <wp:effectExtent l="0" t="0" r="10160" b="24130"/>
            <wp:docPr id="24" name="Диаграмма 2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F41F3E" w:rsidRPr="0020506B" w:rsidRDefault="00581DD2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lastRenderedPageBreak/>
        <w:drawing>
          <wp:inline distT="0" distB="0" distL="0" distR="0" wp14:anchorId="6975E30E" wp14:editId="6A946F64">
            <wp:extent cx="4314824" cy="2814639"/>
            <wp:effectExtent l="0" t="0" r="10160" b="24130"/>
            <wp:docPr id="22" name="Диаграмма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F41F3E" w:rsidRPr="0020506B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F41F3E" w:rsidRPr="0020506B" w:rsidRDefault="00132571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5B825154" wp14:editId="3176E2FA">
            <wp:extent cx="4314824" cy="2814639"/>
            <wp:effectExtent l="0" t="0" r="10160" b="24130"/>
            <wp:docPr id="25" name="Диаграмма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132571" w:rsidRPr="0020506B" w:rsidRDefault="00132571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132571" w:rsidRPr="0020506B" w:rsidRDefault="00132571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38EE5408" wp14:editId="2A1A8E20">
            <wp:extent cx="4314824" cy="2814639"/>
            <wp:effectExtent l="0" t="0" r="10160" b="24130"/>
            <wp:docPr id="26" name="Диаграмма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5A0EFB" w:rsidRPr="0020506B" w:rsidRDefault="005A0EF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5A0EFB" w:rsidRPr="0020506B" w:rsidRDefault="005A0EF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lastRenderedPageBreak/>
        <w:drawing>
          <wp:inline distT="0" distB="0" distL="0" distR="0" wp14:anchorId="57CB2595" wp14:editId="276DBBAB">
            <wp:extent cx="4314824" cy="2814639"/>
            <wp:effectExtent l="0" t="0" r="10160" b="24130"/>
            <wp:docPr id="27" name="Диаграмма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581D9D" w:rsidRPr="0020506B" w:rsidRDefault="00581D9D" w:rsidP="0020506B">
      <w:pPr>
        <w:ind w:firstLine="709"/>
        <w:jc w:val="both"/>
        <w:rPr>
          <w:lang w:val="ru-RU"/>
        </w:rPr>
      </w:pPr>
      <w:r w:rsidRPr="0020506B">
        <w:rPr>
          <w:lang w:val="ru-RU"/>
        </w:rPr>
        <w:br w:type="page"/>
      </w:r>
    </w:p>
    <w:p w:rsidR="00E43F06" w:rsidRPr="0020506B" w:rsidRDefault="00E43F06" w:rsidP="0020506B">
      <w:pPr>
        <w:numPr>
          <w:ilvl w:val="0"/>
          <w:numId w:val="7"/>
        </w:numPr>
        <w:ind w:left="0" w:firstLine="709"/>
        <w:jc w:val="both"/>
      </w:pPr>
      <w:r w:rsidRPr="0020506B">
        <w:rPr>
          <w:lang w:val="ru-RU"/>
        </w:rPr>
        <w:lastRenderedPageBreak/>
        <w:t>2)</w:t>
      </w:r>
      <w:r w:rsidRPr="0020506B">
        <w:t xml:space="preserve"> </w:t>
      </w:r>
      <w:r w:rsidRPr="0020506B">
        <w:t>Розрахувати незалежні очікувані результативності альтернативи рішень щодо направленості галузей економіки, виходячи з результатів розв'язку попередньої задачі і матриці зв’язків (табл. 5).</w:t>
      </w:r>
    </w:p>
    <w:p w:rsidR="00E43F06" w:rsidRPr="0020506B" w:rsidRDefault="00E43F06" w:rsidP="0020506B">
      <w:pPr>
        <w:ind w:firstLine="709"/>
        <w:jc w:val="both"/>
      </w:pPr>
    </w:p>
    <w:p w:rsidR="00E43F06" w:rsidRPr="0020506B" w:rsidRDefault="00E43F06" w:rsidP="0020506B">
      <w:pPr>
        <w:ind w:firstLine="709"/>
        <w:jc w:val="both"/>
      </w:pPr>
      <w:r w:rsidRPr="0020506B">
        <w:t>Результативність рішень будемо знаходити з наступної формули:</w:t>
      </w:r>
    </w:p>
    <w:p w:rsidR="00E43F06" w:rsidRPr="0020506B" w:rsidRDefault="00E43F06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37C5503C" wp14:editId="27A3E1B8">
            <wp:extent cx="3114136" cy="486584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36731" cy="490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3F06" w:rsidRPr="0020506B" w:rsidRDefault="00E43F06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06B">
        <w:rPr>
          <w:rFonts w:ascii="Times New Roman" w:hAnsi="Times New Roman" w:cs="Times New Roman"/>
          <w:sz w:val="24"/>
          <w:szCs w:val="24"/>
        </w:rPr>
        <w:t>Де</w:t>
      </w:r>
    </w:p>
    <w:p w:rsidR="00E43F06" w:rsidRPr="0020506B" w:rsidRDefault="00E43F06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5517141A" wp14:editId="716B157D">
            <wp:extent cx="6021237" cy="2799606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027146" cy="2802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43EC" w:rsidRPr="0020506B" w:rsidRDefault="00BF43EC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:rsidR="00BF43EC" w:rsidRPr="0020506B" w:rsidRDefault="00BF43EC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підрахунку умовних ймовірностей, ми будемо користуватись тими же методами апроксимації, що і в першому завданні.</w:t>
      </w:r>
      <w:r w:rsidR="00585D10"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ці 0 ми беремо значення результативності за 0.25 з розрахунку, що якщо альтернативи не мають ніякого впливу, то ми можемо взяти їх рівними.</w:t>
      </w:r>
    </w:p>
    <w:p w:rsidR="00585D10" w:rsidRPr="0020506B" w:rsidRDefault="00585D1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Отже, ми отримали наступну таблицу:</w:t>
      </w:r>
    </w:p>
    <w:p w:rsidR="00585D10" w:rsidRPr="0020506B" w:rsidRDefault="00585D1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9260" w:type="dxa"/>
        <w:tblInd w:w="93" w:type="dxa"/>
        <w:tblLook w:val="04A0" w:firstRow="1" w:lastRow="0" w:firstColumn="1" w:lastColumn="0" w:noHBand="0" w:noVBand="1"/>
      </w:tblPr>
      <w:tblGrid>
        <w:gridCol w:w="940"/>
        <w:gridCol w:w="2080"/>
        <w:gridCol w:w="2080"/>
        <w:gridCol w:w="2169"/>
        <w:gridCol w:w="2080"/>
      </w:tblGrid>
      <w:tr w:rsidR="00585D10" w:rsidRPr="00585D10" w:rsidTr="00585D10">
        <w:trPr>
          <w:trHeight w:val="510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 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E6E6"/>
            <w:vAlign w:val="center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7, Енергетика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E6E6"/>
            <w:vAlign w:val="center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8, Видобувна промисловість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E6E6"/>
            <w:vAlign w:val="center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9, Машинобудування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E6E6"/>
            <w:vAlign w:val="center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10, Сільське госп-во</w:t>
            </w:r>
          </w:p>
        </w:tc>
      </w:tr>
      <w:tr w:rsidR="00585D10" w:rsidRPr="00585D10" w:rsidTr="00585D10">
        <w:trPr>
          <w:trHeight w:val="300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1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242789546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30232997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269212631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330076524</w:t>
            </w:r>
          </w:p>
        </w:tc>
      </w:tr>
      <w:tr w:rsidR="00585D10" w:rsidRPr="00585D10" w:rsidTr="00585D10">
        <w:trPr>
          <w:trHeight w:val="300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2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148587714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229293629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435563886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350386518</w:t>
            </w:r>
          </w:p>
        </w:tc>
      </w:tr>
      <w:tr w:rsidR="00585D10" w:rsidRPr="00585D10" w:rsidTr="00585D10">
        <w:trPr>
          <w:trHeight w:val="300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3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289283423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249011518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179822181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189191003</w:t>
            </w:r>
          </w:p>
        </w:tc>
      </w:tr>
      <w:tr w:rsidR="00585D10" w:rsidRPr="00585D10" w:rsidTr="00585D10">
        <w:trPr>
          <w:trHeight w:val="300"/>
        </w:trPr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4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319339317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219364883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115401302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5D10" w:rsidRPr="00585D10" w:rsidRDefault="00585D10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5D10">
              <w:rPr>
                <w:color w:val="000000"/>
                <w:lang w:eastAsia="uk-UA"/>
              </w:rPr>
              <w:t>0,130345955</w:t>
            </w:r>
          </w:p>
        </w:tc>
      </w:tr>
    </w:tbl>
    <w:p w:rsidR="00585D10" w:rsidRPr="0020506B" w:rsidRDefault="00585D1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5D10" w:rsidRPr="0020506B" w:rsidRDefault="00585D1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Або, якщо зобразити графічно:</w:t>
      </w:r>
    </w:p>
    <w:p w:rsidR="00E502C8" w:rsidRPr="0020506B" w:rsidRDefault="00E502C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02C8" w:rsidRPr="0020506B" w:rsidRDefault="00E502C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noProof/>
          <w:sz w:val="24"/>
          <w:szCs w:val="24"/>
          <w:lang w:eastAsia="uk-UA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lastRenderedPageBreak/>
        <w:drawing>
          <wp:inline distT="0" distB="0" distL="0" distR="0" wp14:anchorId="342459C4" wp14:editId="719489B2">
            <wp:extent cx="4572000" cy="2743200"/>
            <wp:effectExtent l="0" t="0" r="19050" b="19050"/>
            <wp:docPr id="31" name="Диаграмма 3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E502C8" w:rsidRPr="0020506B" w:rsidRDefault="00E502C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noProof/>
          <w:sz w:val="24"/>
          <w:szCs w:val="24"/>
          <w:lang w:eastAsia="uk-UA"/>
        </w:rPr>
      </w:pPr>
    </w:p>
    <w:p w:rsidR="00E502C8" w:rsidRPr="0020506B" w:rsidRDefault="00E502C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6A73552B" wp14:editId="659734DA">
            <wp:extent cx="4572000" cy="2743200"/>
            <wp:effectExtent l="0" t="0" r="19050" b="19050"/>
            <wp:docPr id="32" name="Диаграмма 3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E502C8" w:rsidRPr="0020506B" w:rsidRDefault="00E502C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02C8" w:rsidRPr="0020506B" w:rsidRDefault="00E502C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74D36E0D" wp14:editId="6E31E746">
            <wp:extent cx="4572000" cy="2743200"/>
            <wp:effectExtent l="0" t="0" r="19050" b="19050"/>
            <wp:docPr id="33" name="Диаграмма 3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E502C8" w:rsidRPr="0020506B" w:rsidRDefault="00E502C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02C8" w:rsidRPr="0020506B" w:rsidRDefault="00E502C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lastRenderedPageBreak/>
        <w:drawing>
          <wp:inline distT="0" distB="0" distL="0" distR="0" wp14:anchorId="0B8260B1" wp14:editId="23C42E4F">
            <wp:extent cx="4572000" cy="2743200"/>
            <wp:effectExtent l="0" t="0" r="19050" b="19050"/>
            <wp:docPr id="34" name="Диаграмма 3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581D9D" w:rsidRPr="0020506B" w:rsidRDefault="00581D9D" w:rsidP="0020506B">
      <w:pPr>
        <w:ind w:firstLine="709"/>
        <w:jc w:val="both"/>
      </w:pPr>
      <w:r w:rsidRPr="0020506B">
        <w:br w:type="page"/>
      </w:r>
    </w:p>
    <w:p w:rsidR="00E502C8" w:rsidRPr="0020506B" w:rsidRDefault="003C11B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3) </w:t>
      </w: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Розрахувати очікувані результативності альтернатив рішень з урахуванням залежностей між параметрами, заданих матрицею взаємозв’язків (табл. 6), використовуючи в якості незалежних оцінок  результати розв'язку попередньої задачі.</w:t>
      </w:r>
    </w:p>
    <w:p w:rsidR="003C11B0" w:rsidRPr="0020506B" w:rsidRDefault="003C11B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C11B0" w:rsidRPr="0020506B" w:rsidRDefault="003C11B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им же методом, як і в першому завданні ми розруємо результативність, маючи на увазі </w:t>
      </w: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</w:t>
      </w: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’язки мыж альтернативами.</w:t>
      </w:r>
    </w:p>
    <w:p w:rsidR="003C11B0" w:rsidRPr="0020506B" w:rsidRDefault="003C11B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и отримали так</w:t>
      </w: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і нові дані</w:t>
      </w:r>
    </w:p>
    <w:p w:rsidR="00581D9D" w:rsidRPr="0020506B" w:rsidRDefault="00581D9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8320" w:type="dxa"/>
        <w:tblInd w:w="951" w:type="dxa"/>
        <w:tblLook w:val="04A0" w:firstRow="1" w:lastRow="0" w:firstColumn="1" w:lastColumn="0" w:noHBand="0" w:noVBand="1"/>
      </w:tblPr>
      <w:tblGrid>
        <w:gridCol w:w="2080"/>
        <w:gridCol w:w="2080"/>
        <w:gridCol w:w="2169"/>
        <w:gridCol w:w="2080"/>
      </w:tblGrid>
      <w:tr w:rsidR="00581D9D" w:rsidRPr="00581D9D" w:rsidTr="00581D9D">
        <w:trPr>
          <w:trHeight w:val="510"/>
        </w:trPr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6E6E6"/>
            <w:vAlign w:val="center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7. Енергетика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E6E6"/>
            <w:vAlign w:val="center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8. Видобувна промисловість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E6E6"/>
            <w:vAlign w:val="center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9. Машинобудування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E6E6"/>
            <w:vAlign w:val="center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10. Сільське госп-во</w:t>
            </w:r>
          </w:p>
        </w:tc>
      </w:tr>
      <w:tr w:rsidR="00581D9D" w:rsidRPr="00581D9D" w:rsidTr="00581D9D">
        <w:trPr>
          <w:trHeight w:val="300"/>
        </w:trPr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330753887</w:t>
            </w: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362216789</w:t>
            </w: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212220603</w:t>
            </w: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077238685</w:t>
            </w:r>
          </w:p>
        </w:tc>
      </w:tr>
      <w:tr w:rsidR="00581D9D" w:rsidRPr="00581D9D" w:rsidTr="00581D9D">
        <w:trPr>
          <w:trHeight w:val="300"/>
        </w:trPr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189293532</w:t>
            </w: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388955288</w:t>
            </w: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478803559</w:t>
            </w: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264244904</w:t>
            </w:r>
          </w:p>
        </w:tc>
      </w:tr>
      <w:tr w:rsidR="00581D9D" w:rsidRPr="00581D9D" w:rsidTr="00581D9D">
        <w:trPr>
          <w:trHeight w:val="300"/>
        </w:trPr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369160336</w:t>
            </w: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125135184</w:t>
            </w: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213673545</w:t>
            </w: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293400329</w:t>
            </w:r>
          </w:p>
        </w:tc>
      </w:tr>
      <w:tr w:rsidR="00581D9D" w:rsidRPr="00581D9D" w:rsidTr="00581D9D">
        <w:trPr>
          <w:trHeight w:val="300"/>
        </w:trPr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110792245</w:t>
            </w: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12369274</w:t>
            </w: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095302294</w:t>
            </w:r>
          </w:p>
        </w:tc>
        <w:tc>
          <w:tcPr>
            <w:tcW w:w="2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1D9D" w:rsidRPr="00581D9D" w:rsidRDefault="00581D9D" w:rsidP="0020506B">
            <w:pPr>
              <w:ind w:firstLine="709"/>
              <w:jc w:val="both"/>
              <w:rPr>
                <w:color w:val="000000"/>
                <w:lang w:eastAsia="uk-UA"/>
              </w:rPr>
            </w:pPr>
            <w:r w:rsidRPr="00581D9D">
              <w:rPr>
                <w:color w:val="000000"/>
                <w:lang w:eastAsia="uk-UA"/>
              </w:rPr>
              <w:t>0,365116082</w:t>
            </w:r>
          </w:p>
        </w:tc>
      </w:tr>
    </w:tbl>
    <w:p w:rsidR="00581D9D" w:rsidRPr="0020506B" w:rsidRDefault="00581D9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20506B" w:rsidRDefault="00581D9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38315588" wp14:editId="57AB0B29">
            <wp:extent cx="4572000" cy="2743200"/>
            <wp:effectExtent l="0" t="0" r="19050" b="19050"/>
            <wp:docPr id="35" name="Диаграмма 3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:rsidR="003C11B0" w:rsidRPr="0020506B" w:rsidRDefault="003C11B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C11B0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57D80C0B" wp14:editId="1652EE45">
            <wp:extent cx="4572000" cy="2743200"/>
            <wp:effectExtent l="0" t="0" r="19050" b="19050"/>
            <wp:docPr id="36" name="Диаграмма 3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068B929B" wp14:editId="3383E700">
            <wp:extent cx="4572000" cy="2743200"/>
            <wp:effectExtent l="0" t="0" r="19050" b="19050"/>
            <wp:docPr id="37" name="Диаграмма 3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6641C8A9" wp14:editId="04BBD730">
            <wp:extent cx="4572000" cy="2743200"/>
            <wp:effectExtent l="0" t="0" r="0" b="0"/>
            <wp:docPr id="38" name="Диаграмма 3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0506B" w:rsidRP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Де</w:t>
      </w:r>
    </w:p>
    <w:tbl>
      <w:tblPr>
        <w:tblpPr w:leftFromText="180" w:rightFromText="180" w:vertAnchor="text" w:tblpY="1"/>
        <w:tblOverlap w:val="never"/>
        <w:tblW w:w="7140" w:type="dxa"/>
        <w:tblInd w:w="93" w:type="dxa"/>
        <w:tblLook w:val="04A0" w:firstRow="1" w:lastRow="0" w:firstColumn="1" w:lastColumn="0" w:noHBand="0" w:noVBand="1"/>
      </w:tblPr>
      <w:tblGrid>
        <w:gridCol w:w="1898"/>
        <w:gridCol w:w="1463"/>
        <w:gridCol w:w="1921"/>
        <w:gridCol w:w="1858"/>
      </w:tblGrid>
      <w:tr w:rsidR="0020506B" w:rsidRPr="008633E3" w:rsidTr="0020506B">
        <w:trPr>
          <w:trHeight w:val="1290"/>
        </w:trPr>
        <w:tc>
          <w:tcPr>
            <w:tcW w:w="20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7. Енергетика</w:t>
            </w:r>
          </w:p>
        </w:tc>
        <w:tc>
          <w:tcPr>
            <w:tcW w:w="141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8. Видобувна промисловість</w:t>
            </w:r>
          </w:p>
        </w:tc>
        <w:tc>
          <w:tcPr>
            <w:tcW w:w="17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9. Машинобудування</w:t>
            </w:r>
          </w:p>
        </w:tc>
        <w:tc>
          <w:tcPr>
            <w:tcW w:w="196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E6E6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10. Сільське госп-во</w:t>
            </w:r>
          </w:p>
        </w:tc>
      </w:tr>
      <w:tr w:rsidR="0020506B" w:rsidRPr="008633E3" w:rsidTr="0020506B">
        <w:trPr>
          <w:trHeight w:val="1545"/>
        </w:trPr>
        <w:tc>
          <w:tcPr>
            <w:tcW w:w="20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7.1. Орієнтація на власні традиційні носії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8.1. Нарощування існуючих потужностей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9.1. Нарощування існуючих потужностей</w:t>
            </w:r>
          </w:p>
        </w:tc>
        <w:tc>
          <w:tcPr>
            <w:tcW w:w="19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10.1. Інтенсивний розвиток</w:t>
            </w:r>
          </w:p>
        </w:tc>
      </w:tr>
      <w:tr w:rsidR="0020506B" w:rsidRPr="008633E3" w:rsidTr="0020506B">
        <w:trPr>
          <w:trHeight w:val="1800"/>
        </w:trPr>
        <w:tc>
          <w:tcPr>
            <w:tcW w:w="20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7.2. Орієнтація на імпорт традиційних носіїв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8.2. Розвідка нових родовищ, нові підприємства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9.2. Перехід на високотехнологічне виробництво</w:t>
            </w:r>
          </w:p>
        </w:tc>
        <w:tc>
          <w:tcPr>
            <w:tcW w:w="19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10.2. Залучення іноземних інвестицій</w:t>
            </w:r>
          </w:p>
        </w:tc>
      </w:tr>
      <w:tr w:rsidR="0020506B" w:rsidRPr="008633E3" w:rsidTr="0020506B">
        <w:trPr>
          <w:trHeight w:val="1545"/>
        </w:trPr>
        <w:tc>
          <w:tcPr>
            <w:tcW w:w="20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7.3. Альтернативна енергетика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8.3. Статус-кво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9.3. Нові заводи, фабрики</w:t>
            </w:r>
          </w:p>
        </w:tc>
        <w:tc>
          <w:tcPr>
            <w:tcW w:w="19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10.3. Переорієнтація на енергетичні культури</w:t>
            </w:r>
          </w:p>
        </w:tc>
      </w:tr>
      <w:tr w:rsidR="0020506B" w:rsidRPr="008633E3" w:rsidTr="0020506B">
        <w:trPr>
          <w:trHeight w:val="1800"/>
        </w:trPr>
        <w:tc>
          <w:tcPr>
            <w:tcW w:w="20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7.4. Орієнтація на скорочення споживання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8.4. Зменшення пріоритету галузі, орієнтація на імпорт</w:t>
            </w:r>
          </w:p>
        </w:tc>
        <w:tc>
          <w:tcPr>
            <w:tcW w:w="17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9.4. Зменшення пріоритету галузі</w:t>
            </w:r>
          </w:p>
        </w:tc>
        <w:tc>
          <w:tcPr>
            <w:tcW w:w="19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633E3" w:rsidRPr="008633E3" w:rsidRDefault="008633E3" w:rsidP="0020506B">
            <w:pPr>
              <w:ind w:firstLine="709"/>
              <w:jc w:val="both"/>
              <w:rPr>
                <w:color w:val="000000"/>
                <w:sz w:val="20"/>
                <w:szCs w:val="20"/>
                <w:lang w:eastAsia="uk-UA"/>
              </w:rPr>
            </w:pPr>
            <w:r w:rsidRPr="008633E3">
              <w:rPr>
                <w:color w:val="000000"/>
                <w:sz w:val="20"/>
                <w:szCs w:val="20"/>
                <w:lang w:eastAsia="uk-UA"/>
              </w:rPr>
              <w:t>10.4. Зменшення пріоритету галузі</w:t>
            </w:r>
          </w:p>
        </w:tc>
      </w:tr>
    </w:tbl>
    <w:p w:rsidR="008633E3" w:rsidRP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textWrapping" w:clear="all"/>
      </w:r>
    </w:p>
    <w:p w:rsidR="003C11B0" w:rsidRPr="0020506B" w:rsidRDefault="003C11B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Висновки:</w:t>
      </w: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ймається рішення щодо направленості основних галузей економіки в умовах майбутньої ситуації в країні і в світі</w:t>
      </w: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. З морфологічного аналізу ми отримали, що найбільш ефективними сценаріями розситку галузь економіки України при існуючих ймовірностях впливу зовнішніх факторів та взаємозв’язків є :</w:t>
      </w:r>
    </w:p>
    <w:p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33E3" w:rsidRP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Для енергетики</w:t>
      </w:r>
      <w:r w:rsidR="008633E3" w:rsidRPr="002050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- </w:t>
      </w:r>
      <w:r w:rsidR="008633E3" w:rsidRPr="008633E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льтернативна енергетика</w:t>
      </w:r>
      <w:r w:rsidRPr="002050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p w:rsidR="008633E3" w:rsidRP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Для видобувної промисловісті</w:t>
      </w:r>
      <w:r w:rsidR="008633E3" w:rsidRPr="002050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- </w:t>
      </w:r>
      <w:r w:rsidR="008633E3" w:rsidRPr="008633E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озві</w:t>
      </w:r>
      <w:bookmarkStart w:id="1" w:name="_GoBack"/>
      <w:bookmarkEnd w:id="1"/>
      <w:r w:rsidR="008633E3" w:rsidRPr="008633E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дка нових родовищ, нові підприємства</w:t>
      </w:r>
      <w:r w:rsidRPr="002050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p w:rsidR="008633E3" w:rsidRP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Для м</w:t>
      </w:r>
      <w:r w:rsidR="008633E3" w:rsidRPr="008633E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шинобудування</w:t>
      </w:r>
      <w:r w:rsidR="008633E3" w:rsidRPr="002050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- </w:t>
      </w:r>
      <w:r w:rsidR="008633E3" w:rsidRPr="008633E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ерехід на високотехнологічне виробництво</w:t>
      </w:r>
      <w:r w:rsidRPr="002050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p w:rsidR="008633E3" w:rsidRP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Для сільське госп-ва</w:t>
      </w:r>
      <w:r w:rsidR="008633E3" w:rsidRPr="002050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- </w:t>
      </w:r>
      <w:r w:rsidR="008633E3" w:rsidRPr="008633E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Зменшення пріоритету галузі</w:t>
      </w:r>
      <w:r w:rsidRPr="002050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p w:rsidR="008633E3" w:rsidRPr="008633E3" w:rsidRDefault="008633E3" w:rsidP="008633E3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Default="00581D9D">
      <w:pPr>
        <w:spacing w:after="200" w:line="276" w:lineRule="auto"/>
      </w:pPr>
      <w:r>
        <w:br w:type="page"/>
      </w:r>
    </w:p>
    <w:p w:rsidR="003C11B0" w:rsidRDefault="003C11B0" w:rsidP="00E43F06">
      <w:pPr>
        <w:pStyle w:val="ab"/>
        <w:ind w:left="0" w:right="-2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писок літератури: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1. Згуровский М.З., Панкратова Н.Д. Технологическое предвидение. — К.: ІВЦ “Видавництво «Політехніка»”, 2005. — 156 с.2. Zwicky F., Wilson A.G. New Methods of Thought and Procedure // Contributions to the Symposium on Methodologies, Pasadena, May 22—24, 1967. — P. 273—297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3. Одрин В.М. Метод морфологического анализа технических систем. — М.: ВНИИПИ, 1989. − 312 с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4. Катренко А.В. Системний аналіз об’єктів та процесів комп’ютеризації: Навч. пос. — Львів: Новий світ-2000, 2000. — 424 с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5. Levin Mark Sh., Vishnitskiy Roman O. Towards Morphological Design of GSM Network // Информационные процессы. — 2007. — 7, № 2. — С. 183—190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6. Ritchey T. Futures Studies using Morphological Analysis // Adapted from an article for the UN University Millennium Project: Futures Research Methodology Series, 2005. — 14 p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7. Ritchey T. Strategic Decision Support using Computerised Morphological Analysis // 9th International Command and Control Research and Technology Symposium, Copenhagen, September 2004. — Copenhagen, 2004. — Р. 8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8. UNIDO Technology Foresight Manual. Vol. 1. Organization and Methods. — UNIDO, 2005. — 246 p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9. Ritchey T. Morphological Analysis — A general method for non-quantified modeling // Adapted from a paper presented at the 16th Euro Conference on Operational Analysis, Brussels, July 1998. — Brussels, 1998. — Р. 11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10. Ritchey T. Modeling Complex Socio-Technical Systems using Morphological Analysis // Adapted from an address to the Swedish Parliamentary IT Commission, Stockholm, December 2002. — Stockholm, 2002. — Р. 16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11. Одрин В.М. Морфологический синтез систем: морфологические методы поиска. — К.: Ин-т кибернетики им. В.М. Глушкова АН УССР, 1986. — 40 с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12. Одрин В.М. Морфологический синтез систем: постановка задачи, классификация методов, морфологические методы “конструирования”. — К.: Ин-т кибернетики им. В.М. Глушкова АН УССР, 1986. — 37 с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13. Панкратова Н.Д., Савченко І.О. Застосування методу морфологічного аналізу до задач технологічного передбачення // Наукові праці / Миколаївський держ. гуманітарний ун-т ім. Петра Могили комплексу НаУКМА. Сер. Комп’ютерні технології, системний аналіз, моделювання. — 2008. — 90, вип. 77. — С. 6—13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14. Ritchey T. Modeling Multi-Hazard Disaster Reduction Strategies with Computer-Aided Morphological Analysis / Reprint from the Proceedings of the 3rd International ISCRAM Conference, Newark, NJ, May 2006. — 8 p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15. Eriksson T., Ritchey T. Scenario Development using Computerised Morphological Analysis // Adapted from Papers Presented at the Cornwallis and Winchester International OR Conferences. — England, 2002. — 8 p.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16. Zgurovsky M.Z., Pankratova N.D. System analysis: Theory and Applications. — Springer, 2007. — 475 p.</w:t>
      </w:r>
    </w:p>
    <w:p w:rsidR="00581D9D" w:rsidRDefault="00581D9D">
      <w:pPr>
        <w:spacing w:after="200" w:line="276" w:lineRule="auto"/>
      </w:pPr>
      <w:r>
        <w:br w:type="page"/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Лістинг: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package sample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/**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* Created by Марк on 14.03.2015.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*/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public class Data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 probability_x2 =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 0.12903225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43333333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432432432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.27777777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12121212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541666667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0.419354839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53333333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5135135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444444444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93939394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416666667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0,32258064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03333333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189189189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.27777777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48484848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041666667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0.29032258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027027027,0,0,0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}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 probability_x1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 probability2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 probability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 np=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  0.48831079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.363088757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.04787609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48831079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.363088757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  1.363088757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.04787609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.363088757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.04787609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.363088757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 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09812434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.73362794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.04787609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09812434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  0.488310792,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09812434,1 , 1, 1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}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np2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np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[][] c_calculate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[][][][][] c_matrix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[][][][][] p_matrix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[][] c_calculate2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[][] c_calculate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[][][][][][] c_matrix2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[][][][][][] p_matrix2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double [][][][][] c_matrix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[][][] p_matrix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rp(double p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return Math.cos((Math.acos(1-2*p)+Math.PI)/3)+0.5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np (double r, double p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if (p&lt;0.5) return -1.0/(Math.log(1-r)/Math.log(2)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else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return -(Math.log(r)/Math.log(2)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[][] second_level =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 {0.2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5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5},{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7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4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5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 {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{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3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 {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4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 {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5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7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1}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 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-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}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4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7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2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4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6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-0.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-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}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 {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{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-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}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0.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7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7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-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1}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}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[][][][] third_level =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5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-0.5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-0.5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7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5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6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    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 {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-0.1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4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6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{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7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8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3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-0.5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8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4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3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}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.3, 0.3, -0.2, -0.3}, {0, 0, 0, 0}, {0, 0, 0, 0}, {-0.5, 0, 0, 0.3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.3, 0.3, 0.7, -0.5}, {0, 0, 0, 0}, {0, 0, 0, 0}, {-0.2, 0, 0.2, 0.3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.3, 0.3, 0.2, -0.6}, {0, 0, 0, 0}, {0, 0, 0, 0}, {-0.5, 0, 0, 0.3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, 0, -0.5, 0.3}, {0, 0, 0, 0}, {0, 0, 0, 0}, {0.5, 0, -0.1, -0.5}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5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5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-0.5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-0.5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8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2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1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,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{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2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.3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-0.5}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{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</w:t>
      </w: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}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}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Paa (double tc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return (3*Math.pow((tc+1)/2,2)-Math.pow(tc+1,3)/4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Tc (double c, int i, int j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if (np[i][j]&lt;1) return 2*Math.pow(((1+c)/2),1.0/np[i][j])-1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else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return 1-2*Math.pow(((1-c)/2),np[i][j]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Tc2 (double c, int i, int j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if (np2[i][j]&lt;1) return 2*Math.pow(((1+c)/2),1.0/np2[i][j])-1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else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return 1-2*Math.pow(((1-c)/2),np2[i][j]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ouble Tc3 (double c, int i, int j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if (np3[i][j]&lt;1) return 2*Math.pow(((1+c)/2),1.0/np3[i][j])-1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else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return 1-2*Math.pow(((1-c)/2),np3[i][j]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ata(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 = new double[6][4][6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 = 0; i &lt; 6; i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k = 0; k &lt; 6; k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for (int l = 0; l &lt; 4; l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c_calculate[i][j][k][l] = 1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// 1 1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0][1][0] = 0.1764706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0][1][1] = 0.5384615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0][2][0] = 1.85714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0][2][3] = 0.54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0][3][0] = 1.85714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0][4][0] = 0.3333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0][4][1] = 0.8182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0][5][0] = 1.85714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// 1 2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1][1][0] = 0.5384615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1][2][0] = 1.2222222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1][3][0] = 1.5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// 1 3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2][1][0] = 1.5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2][3][1] = 1.5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2][4][0] = 1.85714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2][4][1] = 1.5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// 1 4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3][1][0] = 5.6666666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3][1][1] = 1.5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3][1][2] = 0.6666666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3][4][0] = 4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c_calculate[0][3][4][1] = 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0][3][4][2] = 0.5385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// 2 1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1][0][2][0] = 0.3333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1][0][2][2] = 1.85714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1][0][3][0] = 0.1765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1][0][3][1] = 0.53846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// 2 2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1][1][2][0] = 0.81818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1][1][3][0] = 0.66666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// 2 3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1][2][2][0] = 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1][2][2][1] = 1.5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1][2][3][0] = 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1][2][3][1] = 1.5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// 3 1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0][3][0] = 9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0][3][1] = 4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0][3][2] = 0.66666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0][4][0] = 0.3333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0][4][1] = 0.66666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0][4][2] = 1.8571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0][5][0] = 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0][5][2] = 0.3333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// 3 2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1][3][0] = 1.85714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1][3][1] = 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1][4][0] = 0.66666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1][5][0] = 1.85714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1][5][2] = 0.53846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// 3 3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2][3][0] = 0.66666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2][3][1] = 0.81818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// 3 4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3][3][0] = 0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3][3][1] = 0.11111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c_calculate[2][3][5][0] = 0.3333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2][3][5][2] = 3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// 4 1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[3][0][4][0] = 0.53846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 = 1; i &lt; 6; i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k = 0; k &lt; i; k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for (int l = 0; l &lt; 4; l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c_calculate[i][j][k][l] = c_calculate[k][l][i][j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matrix = new double[6][4][4][4][4][4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p_matrix = new double[6][4][4][4][4][4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1 = 0; i1 &lt; 6; i1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i2 = 0; i2 &lt; 4; i2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i3 = 0; i3 &lt; 4; i3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for (int i4 = 0; i4 &lt; 4; i4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for (int i5 = 0; i5 &lt; 4; i5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for (int i6 = 0; i6 &lt; 4; i6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for (int i7 = 0; i7 &lt; 4; i7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if (i1 == 0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c_matrix[i1][i2][i3][i4][i5][i6][i7] = c_calculate[i1][i2][1][i3] * c_calculate[i1][i2][2][i4] * c_calculate[i1][i2][3][i5] * c_calculate[i1][i2][4][i6] * c_calculate[i1][i2][5][i7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if (i1 == 1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c_matrix[i1][i2][i3][i4][i5][i6][i7] = c_calculate[i1][i2][0][i3] * c_calculate[i1][i2][2][i4] * c_calculate[i1][i2][3][i5] * c_calculate[i1][i2][4][i6] * c_calculate[i1][i2][5][i7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if (i1 == 2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c_matrix[i1][i2][i3][i4][i5][i6][i7] = c_calculate[i1][i2][0][i3] * c_calculate[i1][i2][1][i4] * c_calculate[i1][i2][3][i5] * c_calculate[i1][i2][4][i6] * c_calculate[i1][i2][5][i7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if (i1 == 3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c_matrix[i1][i2][i3][i4][i5][i6][i7] = c_calculate[i1][i2][0][i3] * c_calculate[i1][i2][1][i4] * c_calculate[i1][i2][2][i5] * c_calculate[i1][i2][4][i6] * c_calculate[i1][i2][5][i7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if (i1 == 4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c_matrix[i1][i2][i3][i4][i5][i6][i7] = c_calculate[i1][i2][0][i3] * c_calculate[i1][i2][1][i4] * c_calculate[i1][i2][2][i5] * c_calculate[i1][i2][3][i6] * c_calculate[i1][i2][5][i7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if (i1 == 5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                                c_matrix[i1][i2][i3][i4][i5][i6][i7] = c_calculate[i1][i2][0][i3] * c_calculate[i1][i2][1][i4] * c_calculate[i1][i2][2][i5] * c_calculate[i1][i2][3][i6] * c_calculate[i1][i2][4][i7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c_matrix[i1][i2][i3][i4][i5][i6][i7] = 1 - 2.0 / (c_matrix[i1][i2][i3][i4][i5][i6][i7] + 1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double tc = Tc(c_matrix[i1][i2][i3][i4][i5][i6][i7], i2, i1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p_matrix[i1][i2][i3][i4][i5][i6][i7] = Paa(tc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probability_x1 = new double[6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n = 0; n &lt; 100; n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i = 0; i &lt; 6; i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for (int i3 = 0; i3 &lt; 4; i3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for (int i4 = 0; i4 &lt; 4; i4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for (int i5 = 0; i5 &lt; 4; i5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for (int i6 = 0; i6 &lt; 4; i6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for (int i7 = 0; i7 &lt; 4; i7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if (i == 0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probability_x1[i][j] = probability_x1[i][j] + p_matrix[i][j][i3][i4][i5][i6][i7] * probability_x2[i3][1] * probability_x2[i4][2] * probability_x2[i5][3] * probability_x2[i6][4] * probability_x2[i7][5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if (i == 1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probability_x1[i][j] = probability_x1[i][j] + p_matrix[i][j][i3][i4][i5][i6][i7] * probability_x2[i3][0] * probability_x2[i4][2] * probability_x2[i5][3] * probability_x2[i6][4] * probability_x2[i7][5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if (i == 2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probability_x1[i][j] = probability_x1[i][j] + p_matrix[i][j][i3][i4][i5][i6][i7] * probability_x2[i3][0] * probability_x2[i4][1] * probability_x2[i5][3] * probability_x2[i6][4] * probability_x2[i7][5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if (i == 3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probability_x1[i][j] = probability_x1[i][j] + p_matrix[i][j][i3][i4][i5][i6][i7] * probability_x2[i3][0] * probability_x2[i4][1] * probability_x2[i5][2] * probability_x2[i6][4] * probability_x2[i7][5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if (i == 4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probability_x1[i][j] = probability_x1[i][j] + p_matrix[i][j][i3][i4][i5][i6][i7] * probability_x2[i3][0] * probability_x2[i4][1] * probability_x2[i5][2] * probability_x2[i6][3] * probability_x2[i7][5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if (i == 5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                                    probability_x1[i][j] = probability_x1[i][j] + p_matrix[i][j][i3][i4][i5][i6][i7] * probability_x2[i3][0] * probability_x2[i4][1] * probability_x2[i5][2] * probability_x2[i6][3] * probability_x2[i7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probability_x1[1][3] = probability_x1[3][3] = probability_x1[4][3] = probability_x1[5][3] = 0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i = 0; i &lt; 6; i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double sum = 0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sum = sum + probability_x1[i][j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j = 0; j &lt; 4; j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probability_x2[j][i] = probability_x1[i][j] / sum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probability_x1[i][j] = 0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 = 0; i &lt; 6; i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System.out.print(" " + Double.toString(probability_x2[j][i])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System.out.print('\n'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np2 = new double[6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 = 0; i &lt; 6; i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np2[i][j] = np(rp(0.25), 0.25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2 = new double[6][4][4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1 = 0; i1 &lt; 6; i1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i2 = 0; i2 &lt; 4; i2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i3 = 0; i3 &lt; 4; i3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for (int i4 = 0; i4 &lt; 4; i4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c_calculate2[i1][i2][i3][i4] = 2.0 / (1 - second_level[i1][i2][i3][i4]) - 1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matrix2 = new double[4][4][4][3][4][3][3][3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p_matrix2 = new double[4][4][4][3][4][3][3][3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1 = 0; i1 &lt; 4; i1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i2 = 0; i2 &lt; 4; i2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i3 = 0; i3 &lt; 4; i3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for (int i4 = 0; i4 &lt; 3; i4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for (int i5 = 0; i5 &lt; 4; i5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for (int i6 = 0; i6 &lt; 3; i6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for (int i7 = 0; i7 &lt; 3; i7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for (int i8 = 0; i8 &lt; 3; i8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c_matrix2[i1][i2][i3][i4][i5][i6][i7][i8] = c_calculate2[0][i3][i1][i2] * c_calculate2[1][i4][i1][i2] * c_calculate2[2][i5][i1][i2] * c_calculate2[3][i6][i1][i2] * c_calculate2[4][i7][i1][i2] * c_calculate2[5][i8][i1][i2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c_matrix2[i1][i2][i3][i4][i5][i6][i7][i8] = 1 - 2.0 / (c_matrix2[i1][i2][i3][i4][i5][i6][i7][i8] + 1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double tc = Tc2(c_matrix2[i1][i2][i3][i4][i5][i6][i7][i8], i1, i2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p_matrix2[i1][i2][i3][i4][i5][i6][i7][i8] = Paa(tc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probability2 = new double[4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1 = 0; i1 &lt; 4; i1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i2 = 0; i2 &lt; 4; i2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i3 = 0; i3 &lt; 4; i3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for (int i4 = 0; i4 &lt; 3; i4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for (int i5 = 0; i5 &lt; 4; i5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for (int i6 = 0; i6 &lt; 3; i6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for (int i7 = 0; i7 &lt; 3; i7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for (int i8 = 0; i8 &lt; 3; i8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probability2[i1][i2] = probability2[i1][i2] + p_matrix2[i1][i2][i3][i4][i5][i6][i7][i8] * probability_x2[i3][0] * probability_x2[i4][1] * probability_x2[i5][2] * probability_x2[i6][3] * probability_x2[i7][4] * probability_x2[i8][5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 = 0; i &lt; 4; i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double sum = 0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sum = sum + probability2[i][j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probability2[i][j] = probability2[i][j] / sum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 = 0; i &lt; 4; i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    for (int j = 0; j &lt; 4; j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System.out.print(" " + Double.toString(probability2[j][i])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System.out.print('\n'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np3 = new double[4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 = 0; i &lt; 4; i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np3[i][j] = np(rp(probability2[i][j]), probability2[i][j]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calculate3 = new double[4][4][4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1 = 0; i1 &lt; 4; i1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i2 = 0; i2 &lt; 4; i2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i3 = 0; i3 &lt; 4; i3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for (int i4 = 0; i4 &lt; 4; i4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c_calculate3[i1][i2][i3][i4] = 2.0 / (1 - third_level[i1][i2][i3][i4]) - 1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c_matrix3 = new double[4][4][4][4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p_matrix3 = new double[4][4][4][4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1 = 0; i1 &lt; 4; i1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i2 = 0; i2 &lt; 4; i2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i3 = 0; i3 &lt; 4; i3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for (int i4 = 0; i4 &lt; 4; i4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for (int i5 = 0; i5 &lt; 4; i5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if (i1==0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c_matrix3[i1][i2][i3][i4][i5] =  c_calculate3[i1][i2][1][i3] * c_calculate3[i1][i2][2][i4] * c_calculate3[i1][i2][3][i5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if (i1==1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c_matrix3[i1][i2][i3][i4][i5] =  c_calculate3[i1][i2][0][i3] * c_calculate3[i1][i2][2][i4] * c_calculate3[i1][i2][3][i5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if (i1==2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                               c_matrix3[i1][i2][i3][i4][i5] =  c_calculate3[i1][i2][0][i3] * c_calculate3[i1][i2][1][i4] * c_calculate3[i1][i2][3][i5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if (i1==3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c_matrix3[i1][i2][i3][i4][i5] =  c_calculate3[i1][i2][0][i3] * c_calculate3[i1][i2][1][i4] * c_calculate3[i1][i2][2][i5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c_matrix3[i1][i2][i3][i4][i5]= 1 - 2.0 / (c_matrix3[i1][i2][i3][i4][i5]+ 1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double tc = Tc3(c_matrix3[i1][i2][i3][i4][i5], i1, i2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p_matrix3[i1][i2][i3][i4][i5] = Paa(tc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double [][] probability_y1 = new double[4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double [][] probability_y2 = new double[4][4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 = 0; i &lt; 4; i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probability_y1[i][j]=probability2[i][j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n = 0; n &lt; 100; n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i = 0; i &lt; 4; i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for (int i3 = 0; i3 &lt; 4; i3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for (int i4 = 0; i4 &lt; 4; i4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for (int i5 = 0; i5 &lt; 4; i5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for (int i6 = 0; i6 &lt; 4; i6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if (i == 0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probability_y2[i][j] = probability_y2[i][j] + p_matrix3[i][j][i3][i4][i5] * probability_y1[1][i4] * probability_y1[2][i5] * probability_y1[3][i6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if (i == 1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probability_y2[i][j] = probability_y2[i][j] + p_matrix3[i][j][i3][i4][i5] * probability_y1[0][i3] * probability_y1[2][i5] * probability_y1[3][i6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if (i == 2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probability_y2[i][j] = probability_y2[i][j] + p_matrix3[i][j][i3][i4][i5] * probability_y1[0][i3] * probability_y1[1][i4] * probability_y1[3][i6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if (i == 3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probability_y2[i][j] = probability_y2[i][j] + p_matrix3[i][j][i3][i4][i5] * probability_y1[0][i3] * probability_y1[1][i4] * probability_y1[2][i5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i = 0; i &lt; 4; i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double sum = 0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sum = sum + probability_y2[i][j]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for (int j = 0; j &lt; 4; j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probability_y1[i][j] = probability_y2[i][j] / sum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probability_y2[i][j] = 0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for (int i = 0; i &lt; 4; i++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for (int j = 0; j &lt; 4; j++)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System.out.print(" " + Double.toString(probability_y1[j][i])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System.out.print('\n'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}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package sample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 javafx.event.ActionEvent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 javafx.scene.control.TextField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public class Controller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public javafx.scene.control.Button Button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public TextField Text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public void ButtonOn(ActionEvent actionEvent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Data data = new Data(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Text.setText(Double.toString(data.p_matrix[0][0][0][0][0][0][0])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}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}</w:t>
      </w: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package sample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 javafx.application.Application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 javafx.fxml.FXMLLoader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 javafx.scene.Parent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 javafx.scene.Scene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 javafx.stage.Stage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public class Main extends Application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@Override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public void start(Stage primaryStage) throws Exception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Parent root = FXMLLoader.load(getClass().getResource("sample.fxml")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primaryStage.setTitle("Hello World"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primaryStage.setScene(new Scene(root, 300, 275)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primaryStage.show(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}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public static void main(String[] args) {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launch(args);</w:t>
      </w:r>
    </w:p>
    <w:p w:rsidR="00581D9D" w:rsidRP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}</w:t>
      </w:r>
    </w:p>
    <w:p w:rsidR="00581D9D" w:rsidRPr="003C11B0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1D9D">
        <w:rPr>
          <w:rFonts w:ascii="Times New Roman" w:eastAsia="Times New Roman" w:hAnsi="Times New Roman" w:cs="Times New Roman"/>
          <w:sz w:val="24"/>
          <w:szCs w:val="24"/>
          <w:lang w:eastAsia="ru-RU"/>
        </w:rPr>
        <w:t>}</w:t>
      </w:r>
    </w:p>
    <w:sectPr w:rsidR="00581D9D" w:rsidRPr="003C11B0" w:rsidSect="00273156">
      <w:pgSz w:w="11906" w:h="16838"/>
      <w:pgMar w:top="1134" w:right="851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3909" w:rsidRDefault="00B93909" w:rsidP="00D54B12">
      <w:r>
        <w:separator/>
      </w:r>
    </w:p>
  </w:endnote>
  <w:endnote w:type="continuationSeparator" w:id="0">
    <w:p w:rsidR="00B93909" w:rsidRDefault="00B93909" w:rsidP="00D54B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altName w:val="Arial"/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3909" w:rsidRDefault="00B93909" w:rsidP="00D54B12">
      <w:r>
        <w:separator/>
      </w:r>
    </w:p>
  </w:footnote>
  <w:footnote w:type="continuationSeparator" w:id="0">
    <w:p w:rsidR="00B93909" w:rsidRDefault="00B93909" w:rsidP="00D54B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A344F"/>
    <w:multiLevelType w:val="multilevel"/>
    <w:tmpl w:val="CCDED6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70E4B74"/>
    <w:multiLevelType w:val="hybridMultilevel"/>
    <w:tmpl w:val="B874BC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AE618E2"/>
    <w:multiLevelType w:val="hybridMultilevel"/>
    <w:tmpl w:val="84E85378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3">
    <w:nsid w:val="3AF22683"/>
    <w:multiLevelType w:val="hybridMultilevel"/>
    <w:tmpl w:val="4D38C62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CB644BC"/>
    <w:multiLevelType w:val="hybridMultilevel"/>
    <w:tmpl w:val="72464594"/>
    <w:lvl w:ilvl="0" w:tplc="7B92F78C">
      <w:start w:val="1"/>
      <w:numFmt w:val="decimal"/>
      <w:lvlText w:val="%1."/>
      <w:lvlJc w:val="left"/>
      <w:pPr>
        <w:ind w:left="720" w:hanging="360"/>
      </w:pPr>
      <w:rPr>
        <w:rFonts w:eastAsiaTheme="minorHAnsi"/>
        <w:color w:val="000000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B65475"/>
    <w:multiLevelType w:val="hybridMultilevel"/>
    <w:tmpl w:val="CB60DB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207665"/>
    <w:multiLevelType w:val="hybridMultilevel"/>
    <w:tmpl w:val="7A1AA210"/>
    <w:lvl w:ilvl="0" w:tplc="79760C92">
      <w:start w:val="1"/>
      <w:numFmt w:val="decimal"/>
      <w:lvlText w:val="%1."/>
      <w:lvlJc w:val="left"/>
      <w:pPr>
        <w:ind w:left="1392" w:hanging="82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6B282F4A"/>
    <w:multiLevelType w:val="singleLevel"/>
    <w:tmpl w:val="BBDEB0A0"/>
    <w:lvl w:ilvl="0">
      <w:start w:val="1"/>
      <w:numFmt w:val="decimal"/>
      <w:lvlText w:val="%1)"/>
      <w:lvlJc w:val="left"/>
      <w:pPr>
        <w:tabs>
          <w:tab w:val="num" w:pos="384"/>
        </w:tabs>
        <w:ind w:left="384" w:hanging="384"/>
      </w:pPr>
      <w:rPr>
        <w:rFonts w:hint="default"/>
      </w:rPr>
    </w:lvl>
  </w:abstractNum>
  <w:num w:numId="1">
    <w:abstractNumId w:val="7"/>
  </w:num>
  <w:num w:numId="2">
    <w:abstractNumId w:val="2"/>
  </w:num>
  <w:num w:numId="3">
    <w:abstractNumId w:val="3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hideSpellingErrors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01506"/>
    <w:rsid w:val="00001506"/>
    <w:rsid w:val="00075F07"/>
    <w:rsid w:val="000D5FCE"/>
    <w:rsid w:val="00106C3E"/>
    <w:rsid w:val="00132571"/>
    <w:rsid w:val="00136429"/>
    <w:rsid w:val="00186F94"/>
    <w:rsid w:val="001C2EF9"/>
    <w:rsid w:val="001C5763"/>
    <w:rsid w:val="001D333A"/>
    <w:rsid w:val="001D7579"/>
    <w:rsid w:val="0020506B"/>
    <w:rsid w:val="00215FEF"/>
    <w:rsid w:val="0022315D"/>
    <w:rsid w:val="0023165F"/>
    <w:rsid w:val="00245018"/>
    <w:rsid w:val="002469F0"/>
    <w:rsid w:val="00273156"/>
    <w:rsid w:val="00282F12"/>
    <w:rsid w:val="002B5AB5"/>
    <w:rsid w:val="002D3D2E"/>
    <w:rsid w:val="002E504D"/>
    <w:rsid w:val="002F6649"/>
    <w:rsid w:val="00361FA4"/>
    <w:rsid w:val="003B1156"/>
    <w:rsid w:val="003C11B0"/>
    <w:rsid w:val="003C240C"/>
    <w:rsid w:val="003D4D72"/>
    <w:rsid w:val="004159BA"/>
    <w:rsid w:val="00425626"/>
    <w:rsid w:val="00474A75"/>
    <w:rsid w:val="00475F40"/>
    <w:rsid w:val="004B1BF4"/>
    <w:rsid w:val="004C39EB"/>
    <w:rsid w:val="005377A3"/>
    <w:rsid w:val="00561D19"/>
    <w:rsid w:val="0057657B"/>
    <w:rsid w:val="00581D9D"/>
    <w:rsid w:val="00581DD2"/>
    <w:rsid w:val="00582922"/>
    <w:rsid w:val="00585D10"/>
    <w:rsid w:val="005952A4"/>
    <w:rsid w:val="005A0EFB"/>
    <w:rsid w:val="006F5067"/>
    <w:rsid w:val="007B7BD8"/>
    <w:rsid w:val="00813783"/>
    <w:rsid w:val="00835B56"/>
    <w:rsid w:val="0083696A"/>
    <w:rsid w:val="008633E3"/>
    <w:rsid w:val="00884E4C"/>
    <w:rsid w:val="008A387F"/>
    <w:rsid w:val="008F4D50"/>
    <w:rsid w:val="00944F5C"/>
    <w:rsid w:val="00976C65"/>
    <w:rsid w:val="009B743F"/>
    <w:rsid w:val="009C199D"/>
    <w:rsid w:val="009C4033"/>
    <w:rsid w:val="009D6FDC"/>
    <w:rsid w:val="00A05C37"/>
    <w:rsid w:val="00A1686E"/>
    <w:rsid w:val="00A22D19"/>
    <w:rsid w:val="00A73184"/>
    <w:rsid w:val="00A860EC"/>
    <w:rsid w:val="00AC3D94"/>
    <w:rsid w:val="00AF2223"/>
    <w:rsid w:val="00AF7D26"/>
    <w:rsid w:val="00B27E0F"/>
    <w:rsid w:val="00B41511"/>
    <w:rsid w:val="00B507E4"/>
    <w:rsid w:val="00B93909"/>
    <w:rsid w:val="00BE6273"/>
    <w:rsid w:val="00BF1451"/>
    <w:rsid w:val="00BF43EC"/>
    <w:rsid w:val="00C31CF4"/>
    <w:rsid w:val="00C32A72"/>
    <w:rsid w:val="00C52E00"/>
    <w:rsid w:val="00C749C7"/>
    <w:rsid w:val="00C769E9"/>
    <w:rsid w:val="00C86004"/>
    <w:rsid w:val="00C9085A"/>
    <w:rsid w:val="00C949D3"/>
    <w:rsid w:val="00CA605A"/>
    <w:rsid w:val="00CC7E67"/>
    <w:rsid w:val="00CD1580"/>
    <w:rsid w:val="00D1716C"/>
    <w:rsid w:val="00D3361D"/>
    <w:rsid w:val="00D54B12"/>
    <w:rsid w:val="00D57486"/>
    <w:rsid w:val="00D722CD"/>
    <w:rsid w:val="00D86E40"/>
    <w:rsid w:val="00D93ADD"/>
    <w:rsid w:val="00DB37A1"/>
    <w:rsid w:val="00DF2D6E"/>
    <w:rsid w:val="00E20B84"/>
    <w:rsid w:val="00E35EAA"/>
    <w:rsid w:val="00E40B82"/>
    <w:rsid w:val="00E43EA4"/>
    <w:rsid w:val="00E43F06"/>
    <w:rsid w:val="00E502C8"/>
    <w:rsid w:val="00E6776F"/>
    <w:rsid w:val="00E75024"/>
    <w:rsid w:val="00EA6169"/>
    <w:rsid w:val="00EC0804"/>
    <w:rsid w:val="00F1243D"/>
    <w:rsid w:val="00F41F3E"/>
    <w:rsid w:val="00F50A88"/>
    <w:rsid w:val="00F904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15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1">
    <w:name w:val="heading 1"/>
    <w:basedOn w:val="a"/>
    <w:next w:val="a"/>
    <w:link w:val="10"/>
    <w:qFormat/>
    <w:rsid w:val="0000150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8292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001506"/>
    <w:rPr>
      <w:rFonts w:ascii="Cambria" w:eastAsia="Times New Roman" w:hAnsi="Cambria" w:cs="Times New Roman"/>
      <w:b/>
      <w:bCs/>
      <w:kern w:val="32"/>
      <w:sz w:val="32"/>
      <w:szCs w:val="32"/>
      <w:lang w:val="uk-UA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58292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uk-UA" w:eastAsia="ru-RU"/>
    </w:rPr>
  </w:style>
  <w:style w:type="paragraph" w:styleId="a3">
    <w:name w:val="Normal (Web)"/>
    <w:basedOn w:val="a"/>
    <w:unhideWhenUsed/>
    <w:rsid w:val="008A387F"/>
    <w:pPr>
      <w:spacing w:before="100" w:beforeAutospacing="1" w:after="100" w:afterAutospacing="1"/>
    </w:pPr>
    <w:rPr>
      <w:lang w:val="ru-RU"/>
    </w:rPr>
  </w:style>
  <w:style w:type="character" w:styleId="a4">
    <w:name w:val="Hyperlink"/>
    <w:basedOn w:val="a0"/>
    <w:uiPriority w:val="99"/>
    <w:unhideWhenUsed/>
    <w:rsid w:val="008A387F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A387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A387F"/>
    <w:rPr>
      <w:rFonts w:ascii="Tahoma" w:eastAsia="Times New Roman" w:hAnsi="Tahoma" w:cs="Tahoma"/>
      <w:sz w:val="16"/>
      <w:szCs w:val="16"/>
      <w:lang w:val="uk-UA" w:eastAsia="ru-RU"/>
    </w:rPr>
  </w:style>
  <w:style w:type="paragraph" w:styleId="a7">
    <w:name w:val="header"/>
    <w:basedOn w:val="a"/>
    <w:link w:val="a8"/>
    <w:uiPriority w:val="99"/>
    <w:semiHidden/>
    <w:unhideWhenUsed/>
    <w:rsid w:val="00D54B12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D54B12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9">
    <w:name w:val="footer"/>
    <w:basedOn w:val="a"/>
    <w:link w:val="aa"/>
    <w:uiPriority w:val="99"/>
    <w:semiHidden/>
    <w:unhideWhenUsed/>
    <w:rsid w:val="00D54B1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D54B12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11">
    <w:name w:val="Обычный1"/>
    <w:basedOn w:val="a"/>
    <w:rsid w:val="00425626"/>
    <w:pPr>
      <w:spacing w:before="100" w:beforeAutospacing="1" w:after="100" w:afterAutospacing="1"/>
    </w:pPr>
    <w:rPr>
      <w:lang w:val="ru-RU"/>
    </w:rPr>
  </w:style>
  <w:style w:type="character" w:customStyle="1" w:styleId="apple-converted-space">
    <w:name w:val="apple-converted-space"/>
    <w:basedOn w:val="a0"/>
    <w:rsid w:val="00CC7E67"/>
  </w:style>
  <w:style w:type="paragraph" w:styleId="ab">
    <w:name w:val="List Paragraph"/>
    <w:basedOn w:val="a"/>
    <w:uiPriority w:val="34"/>
    <w:qFormat/>
    <w:rsid w:val="002469F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21">
    <w:name w:val="Body Text 2"/>
    <w:basedOn w:val="a"/>
    <w:link w:val="22"/>
    <w:rsid w:val="00E20B84"/>
    <w:pPr>
      <w:jc w:val="both"/>
    </w:pPr>
    <w:rPr>
      <w:lang w:val="ru-RU"/>
    </w:rPr>
  </w:style>
  <w:style w:type="character" w:customStyle="1" w:styleId="22">
    <w:name w:val="Основной текст 2 Знак"/>
    <w:basedOn w:val="a0"/>
    <w:link w:val="21"/>
    <w:rsid w:val="00E20B8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n">
    <w:name w:val="fn"/>
    <w:basedOn w:val="a0"/>
    <w:rsid w:val="003D4D72"/>
  </w:style>
  <w:style w:type="character" w:customStyle="1" w:styleId="12">
    <w:name w:val="Подзаголовок1"/>
    <w:basedOn w:val="a0"/>
    <w:rsid w:val="003D4D72"/>
  </w:style>
  <w:style w:type="character" w:customStyle="1" w:styleId="name">
    <w:name w:val="name"/>
    <w:basedOn w:val="a0"/>
    <w:rsid w:val="003D4D72"/>
  </w:style>
  <w:style w:type="character" w:customStyle="1" w:styleId="slug-pub-date">
    <w:name w:val="slug-pub-date"/>
    <w:basedOn w:val="a0"/>
    <w:rsid w:val="003D4D72"/>
  </w:style>
  <w:style w:type="character" w:customStyle="1" w:styleId="slug-vol">
    <w:name w:val="slug-vol"/>
    <w:basedOn w:val="a0"/>
    <w:rsid w:val="003D4D72"/>
  </w:style>
  <w:style w:type="character" w:customStyle="1" w:styleId="slug-issue">
    <w:name w:val="slug-issue"/>
    <w:basedOn w:val="a0"/>
    <w:rsid w:val="003D4D72"/>
  </w:style>
  <w:style w:type="character" w:customStyle="1" w:styleId="slug-pages">
    <w:name w:val="slug-pages"/>
    <w:basedOn w:val="a0"/>
    <w:rsid w:val="003D4D72"/>
  </w:style>
  <w:style w:type="table" w:styleId="ac">
    <w:name w:val="Table Grid"/>
    <w:basedOn w:val="a1"/>
    <w:rsid w:val="003B1156"/>
    <w:pPr>
      <w:spacing w:after="0" w:line="240" w:lineRule="auto"/>
    </w:pPr>
    <w:rPr>
      <w:rFonts w:ascii="Times New Roman" w:eastAsia="MS Mincho" w:hAnsi="Times New Roman" w:cs="Times New Roman"/>
      <w:sz w:val="20"/>
      <w:szCs w:val="20"/>
      <w:lang w:val="uk-UA"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DB37A1"/>
    <w:rPr>
      <w:color w:val="808080"/>
    </w:rPr>
  </w:style>
  <w:style w:type="paragraph" w:customStyle="1" w:styleId="Default">
    <w:name w:val="Default"/>
    <w:rsid w:val="00136429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  <w:lang w:val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15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1">
    <w:name w:val="heading 1"/>
    <w:basedOn w:val="a"/>
    <w:next w:val="a"/>
    <w:link w:val="10"/>
    <w:qFormat/>
    <w:rsid w:val="0000150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8292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01506"/>
    <w:rPr>
      <w:rFonts w:ascii="Cambria" w:eastAsia="Times New Roman" w:hAnsi="Cambria" w:cs="Times New Roman"/>
      <w:b/>
      <w:bCs/>
      <w:kern w:val="32"/>
      <w:sz w:val="32"/>
      <w:szCs w:val="32"/>
      <w:lang w:val="uk-UA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58292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uk-UA" w:eastAsia="ru-RU"/>
    </w:rPr>
  </w:style>
  <w:style w:type="paragraph" w:styleId="a3">
    <w:name w:val="Normal (Web)"/>
    <w:basedOn w:val="a"/>
    <w:uiPriority w:val="99"/>
    <w:unhideWhenUsed/>
    <w:rsid w:val="008A387F"/>
    <w:pPr>
      <w:spacing w:before="100" w:beforeAutospacing="1" w:after="100" w:afterAutospacing="1"/>
    </w:pPr>
    <w:rPr>
      <w:lang w:val="ru-RU"/>
    </w:rPr>
  </w:style>
  <w:style w:type="character" w:styleId="a4">
    <w:name w:val="Hyperlink"/>
    <w:basedOn w:val="a0"/>
    <w:uiPriority w:val="99"/>
    <w:unhideWhenUsed/>
    <w:rsid w:val="008A387F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A387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A387F"/>
    <w:rPr>
      <w:rFonts w:ascii="Tahoma" w:eastAsia="Times New Roman" w:hAnsi="Tahoma" w:cs="Tahoma"/>
      <w:sz w:val="16"/>
      <w:szCs w:val="16"/>
      <w:lang w:val="uk-UA" w:eastAsia="ru-RU"/>
    </w:rPr>
  </w:style>
  <w:style w:type="paragraph" w:styleId="a7">
    <w:name w:val="header"/>
    <w:basedOn w:val="a"/>
    <w:link w:val="a8"/>
    <w:uiPriority w:val="99"/>
    <w:semiHidden/>
    <w:unhideWhenUsed/>
    <w:rsid w:val="00D54B12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D54B12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9">
    <w:name w:val="footer"/>
    <w:basedOn w:val="a"/>
    <w:link w:val="aa"/>
    <w:uiPriority w:val="99"/>
    <w:semiHidden/>
    <w:unhideWhenUsed/>
    <w:rsid w:val="00D54B1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D54B12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11">
    <w:name w:val="Обычный1"/>
    <w:basedOn w:val="a"/>
    <w:rsid w:val="00425626"/>
    <w:pPr>
      <w:spacing w:before="100" w:beforeAutospacing="1" w:after="100" w:afterAutospacing="1"/>
    </w:pPr>
    <w:rPr>
      <w:lang w:val="ru-RU"/>
    </w:rPr>
  </w:style>
  <w:style w:type="character" w:customStyle="1" w:styleId="apple-converted-space">
    <w:name w:val="apple-converted-space"/>
    <w:basedOn w:val="a0"/>
    <w:rsid w:val="00CC7E67"/>
  </w:style>
  <w:style w:type="paragraph" w:styleId="ab">
    <w:name w:val="List Paragraph"/>
    <w:basedOn w:val="a"/>
    <w:uiPriority w:val="34"/>
    <w:qFormat/>
    <w:rsid w:val="002469F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21">
    <w:name w:val="Body Text 2"/>
    <w:basedOn w:val="a"/>
    <w:link w:val="22"/>
    <w:rsid w:val="00E20B84"/>
    <w:pPr>
      <w:jc w:val="both"/>
    </w:pPr>
    <w:rPr>
      <w:lang w:val="ru-RU"/>
    </w:rPr>
  </w:style>
  <w:style w:type="character" w:customStyle="1" w:styleId="22">
    <w:name w:val="Основной текст 2 Знак"/>
    <w:basedOn w:val="a0"/>
    <w:link w:val="21"/>
    <w:rsid w:val="00E20B8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n">
    <w:name w:val="fn"/>
    <w:basedOn w:val="a0"/>
    <w:rsid w:val="003D4D72"/>
  </w:style>
  <w:style w:type="character" w:customStyle="1" w:styleId="12">
    <w:name w:val="Подзаголовок1"/>
    <w:basedOn w:val="a0"/>
    <w:rsid w:val="003D4D72"/>
  </w:style>
  <w:style w:type="character" w:customStyle="1" w:styleId="name">
    <w:name w:val="name"/>
    <w:basedOn w:val="a0"/>
    <w:rsid w:val="003D4D72"/>
  </w:style>
  <w:style w:type="character" w:customStyle="1" w:styleId="slug-pub-date">
    <w:name w:val="slug-pub-date"/>
    <w:basedOn w:val="a0"/>
    <w:rsid w:val="003D4D72"/>
  </w:style>
  <w:style w:type="character" w:customStyle="1" w:styleId="slug-vol">
    <w:name w:val="slug-vol"/>
    <w:basedOn w:val="a0"/>
    <w:rsid w:val="003D4D72"/>
  </w:style>
  <w:style w:type="character" w:customStyle="1" w:styleId="slug-issue">
    <w:name w:val="slug-issue"/>
    <w:basedOn w:val="a0"/>
    <w:rsid w:val="003D4D72"/>
  </w:style>
  <w:style w:type="character" w:customStyle="1" w:styleId="slug-pages">
    <w:name w:val="slug-pages"/>
    <w:basedOn w:val="a0"/>
    <w:rsid w:val="003D4D7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258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55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0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23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5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0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27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4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1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75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57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6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1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6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18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chart" Target="charts/chart1.xml"/><Relationship Id="rId26" Type="http://schemas.openxmlformats.org/officeDocument/2006/relationships/chart" Target="charts/chart7.xml"/><Relationship Id="rId3" Type="http://schemas.openxmlformats.org/officeDocument/2006/relationships/styles" Target="styles.xml"/><Relationship Id="rId21" Type="http://schemas.openxmlformats.org/officeDocument/2006/relationships/chart" Target="charts/chart4.xml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0.png"/><Relationship Id="rId33" Type="http://schemas.openxmlformats.org/officeDocument/2006/relationships/chart" Target="charts/chart14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chart" Target="charts/chart3.xml"/><Relationship Id="rId29" Type="http://schemas.openxmlformats.org/officeDocument/2006/relationships/chart" Target="charts/chart10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chart" Target="charts/chart13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chart" Target="charts/chart6.xml"/><Relationship Id="rId28" Type="http://schemas.openxmlformats.org/officeDocument/2006/relationships/chart" Target="charts/chart9.xml"/><Relationship Id="rId10" Type="http://schemas.openxmlformats.org/officeDocument/2006/relationships/image" Target="media/image2.wmf"/><Relationship Id="rId19" Type="http://schemas.openxmlformats.org/officeDocument/2006/relationships/chart" Target="charts/chart2.xml"/><Relationship Id="rId31" Type="http://schemas.openxmlformats.org/officeDocument/2006/relationships/chart" Target="charts/chart12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chart" Target="charts/chart5.xml"/><Relationship Id="rId27" Type="http://schemas.openxmlformats.org/officeDocument/2006/relationships/chart" Target="charts/chart8.xml"/><Relationship Id="rId30" Type="http://schemas.openxmlformats.org/officeDocument/2006/relationships/chart" Target="charts/chart11.xml"/><Relationship Id="rId35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2;&#1072;&#1088;&#1082;\Desktop\&#1057;&#1080;&#1089;&#1072;&#1085;\&#1051;&#1072;&#1073;6\&#1084;&#1086;&#1088;&#109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Стан економіки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старі</c:v>
          </c:tx>
          <c:invertIfNegative val="0"/>
          <c:val>
            <c:numRef>
              <c:f>'задание 1'!$A$10:$A$13</c:f>
              <c:numCache>
                <c:formatCode>General</c:formatCode>
                <c:ptCount val="4"/>
                <c:pt idx="0">
                  <c:v>0.12903225806451613</c:v>
                </c:pt>
                <c:pt idx="1">
                  <c:v>0.41935483870967744</c:v>
                </c:pt>
                <c:pt idx="2">
                  <c:v>0.32258064516129031</c:v>
                </c:pt>
                <c:pt idx="3">
                  <c:v>0.12903225806451613</c:v>
                </c:pt>
              </c:numCache>
            </c:numRef>
          </c:val>
        </c:ser>
        <c:ser>
          <c:idx val="1"/>
          <c:order val="1"/>
          <c:tx>
            <c:v>нові</c:v>
          </c:tx>
          <c:invertIfNegative val="0"/>
          <c:val>
            <c:numRef>
              <c:f>'задание 1'!$A$2:$A$5</c:f>
              <c:numCache>
                <c:formatCode>_-* #,##0.0000000_₴_-;\-* #,##0.0000000_₴_-;_-* "-"??_₴_-;_-@_-</c:formatCode>
                <c:ptCount val="4"/>
                <c:pt idx="0">
                  <c:v>9.6928367178144403E-2</c:v>
                </c:pt>
                <c:pt idx="1">
                  <c:v>0.33232898857957399</c:v>
                </c:pt>
                <c:pt idx="2">
                  <c:v>0.33250236397572203</c:v>
                </c:pt>
                <c:pt idx="3">
                  <c:v>0.23824028026655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19094400"/>
        <c:axId val="220394624"/>
      </c:barChart>
      <c:catAx>
        <c:axId val="219094400"/>
        <c:scaling>
          <c:orientation val="minMax"/>
        </c:scaling>
        <c:delete val="0"/>
        <c:axPos val="b"/>
        <c:majorTickMark val="none"/>
        <c:minorTickMark val="none"/>
        <c:tickLblPos val="nextTo"/>
        <c:crossAx val="220394624"/>
        <c:crosses val="autoZero"/>
        <c:auto val="1"/>
        <c:lblAlgn val="ctr"/>
        <c:lblOffset val="100"/>
        <c:noMultiLvlLbl val="0"/>
      </c:catAx>
      <c:valAx>
        <c:axId val="22039462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19094400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10. Сільське госп-во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Задание 2'!$E$3</c:f>
              <c:strCache>
                <c:ptCount val="1"/>
                <c:pt idx="0">
                  <c:v>10, Сільське госп-во</c:v>
                </c:pt>
              </c:strCache>
            </c:strRef>
          </c:tx>
          <c:invertIfNegative val="0"/>
          <c:cat>
            <c:strRef>
              <c:f>'Задание 2'!$E$9:$E$12</c:f>
              <c:strCache>
                <c:ptCount val="4"/>
                <c:pt idx="0">
                  <c:v>10.1.</c:v>
                </c:pt>
                <c:pt idx="1">
                  <c:v>10.2.</c:v>
                </c:pt>
                <c:pt idx="2">
                  <c:v>10.3.</c:v>
                </c:pt>
                <c:pt idx="3">
                  <c:v>10.4.</c:v>
                </c:pt>
              </c:strCache>
            </c:strRef>
          </c:cat>
          <c:val>
            <c:numRef>
              <c:f>'Задание 2'!$E$4:$E$7</c:f>
              <c:numCache>
                <c:formatCode>General</c:formatCode>
                <c:ptCount val="4"/>
                <c:pt idx="0">
                  <c:v>0.33007652354664402</c:v>
                </c:pt>
                <c:pt idx="1">
                  <c:v>0.35038651825495098</c:v>
                </c:pt>
                <c:pt idx="2">
                  <c:v>0.18919100308419401</c:v>
                </c:pt>
                <c:pt idx="3">
                  <c:v>0.130345955114208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1140480"/>
        <c:axId val="221142016"/>
      </c:barChart>
      <c:catAx>
        <c:axId val="221140480"/>
        <c:scaling>
          <c:orientation val="minMax"/>
        </c:scaling>
        <c:delete val="0"/>
        <c:axPos val="b"/>
        <c:majorTickMark val="none"/>
        <c:minorTickMark val="none"/>
        <c:tickLblPos val="nextTo"/>
        <c:crossAx val="221142016"/>
        <c:crosses val="autoZero"/>
        <c:auto val="1"/>
        <c:lblAlgn val="ctr"/>
        <c:lblOffset val="100"/>
        <c:noMultiLvlLbl val="0"/>
      </c:catAx>
      <c:valAx>
        <c:axId val="22114201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1140480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7. Енергетика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нові</c:v>
          </c:tx>
          <c:invertIfNegative val="0"/>
          <c:cat>
            <c:strRef>
              <c:f>'Задание 3'!$C$21:$C$24</c:f>
              <c:strCache>
                <c:ptCount val="4"/>
                <c:pt idx="0">
                  <c:v>7.1.</c:v>
                </c:pt>
                <c:pt idx="1">
                  <c:v>7.2.</c:v>
                </c:pt>
                <c:pt idx="2">
                  <c:v>7.3.</c:v>
                </c:pt>
                <c:pt idx="3">
                  <c:v>7.4.</c:v>
                </c:pt>
              </c:strCache>
            </c:strRef>
          </c:cat>
          <c:val>
            <c:numRef>
              <c:f>'Задание 3'!$C$6:$C$9</c:f>
              <c:numCache>
                <c:formatCode>General</c:formatCode>
                <c:ptCount val="4"/>
                <c:pt idx="0">
                  <c:v>0.33075388660404298</c:v>
                </c:pt>
                <c:pt idx="1">
                  <c:v>0.189293531591787</c:v>
                </c:pt>
                <c:pt idx="2">
                  <c:v>0.36916033647880397</c:v>
                </c:pt>
                <c:pt idx="3">
                  <c:v>0.110792245325364</c:v>
                </c:pt>
              </c:numCache>
            </c:numRef>
          </c:val>
        </c:ser>
        <c:ser>
          <c:idx val="1"/>
          <c:order val="1"/>
          <c:tx>
            <c:v>старі</c:v>
          </c:tx>
          <c:invertIfNegative val="0"/>
          <c:cat>
            <c:strRef>
              <c:f>'Задание 3'!$C$21:$C$24</c:f>
              <c:strCache>
                <c:ptCount val="4"/>
                <c:pt idx="0">
                  <c:v>7.1.</c:v>
                </c:pt>
                <c:pt idx="1">
                  <c:v>7.2.</c:v>
                </c:pt>
                <c:pt idx="2">
                  <c:v>7.3.</c:v>
                </c:pt>
                <c:pt idx="3">
                  <c:v>7.4.</c:v>
                </c:pt>
              </c:strCache>
            </c:strRef>
          </c:cat>
          <c:val>
            <c:numRef>
              <c:f>'Задание 3'!$C$16:$C$19</c:f>
              <c:numCache>
                <c:formatCode>General</c:formatCode>
                <c:ptCount val="4"/>
                <c:pt idx="0">
                  <c:v>0.242789546314023</c:v>
                </c:pt>
                <c:pt idx="1">
                  <c:v>0.148587713524507</c:v>
                </c:pt>
                <c:pt idx="2">
                  <c:v>0.28928342306705201</c:v>
                </c:pt>
                <c:pt idx="3">
                  <c:v>0.319339317094414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1455488"/>
        <c:axId val="221457024"/>
      </c:barChart>
      <c:catAx>
        <c:axId val="221455488"/>
        <c:scaling>
          <c:orientation val="minMax"/>
        </c:scaling>
        <c:delete val="0"/>
        <c:axPos val="b"/>
        <c:majorTickMark val="none"/>
        <c:minorTickMark val="none"/>
        <c:tickLblPos val="nextTo"/>
        <c:crossAx val="221457024"/>
        <c:crosses val="autoZero"/>
        <c:auto val="1"/>
        <c:lblAlgn val="ctr"/>
        <c:lblOffset val="100"/>
        <c:noMultiLvlLbl val="0"/>
      </c:catAx>
      <c:valAx>
        <c:axId val="22145702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1455488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8. Видобувна промисловість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нові</c:v>
          </c:tx>
          <c:invertIfNegative val="0"/>
          <c:cat>
            <c:strRef>
              <c:f>'Задание 3'!$D$21:$D$24</c:f>
              <c:strCache>
                <c:ptCount val="4"/>
                <c:pt idx="0">
                  <c:v>8.1.</c:v>
                </c:pt>
                <c:pt idx="1">
                  <c:v>8.2.</c:v>
                </c:pt>
                <c:pt idx="2">
                  <c:v>8.3.</c:v>
                </c:pt>
                <c:pt idx="3">
                  <c:v>8.4.</c:v>
                </c:pt>
              </c:strCache>
            </c:strRef>
          </c:cat>
          <c:val>
            <c:numRef>
              <c:f>'Задание 3'!$D$6:$D$9</c:f>
              <c:numCache>
                <c:formatCode>General</c:formatCode>
                <c:ptCount val="4"/>
                <c:pt idx="0">
                  <c:v>0.36221678873290702</c:v>
                </c:pt>
                <c:pt idx="1">
                  <c:v>0.38895528775634602</c:v>
                </c:pt>
                <c:pt idx="2">
                  <c:v>0.12513518388091699</c:v>
                </c:pt>
                <c:pt idx="3">
                  <c:v>0.12369273962982801</c:v>
                </c:pt>
              </c:numCache>
            </c:numRef>
          </c:val>
        </c:ser>
        <c:ser>
          <c:idx val="1"/>
          <c:order val="1"/>
          <c:tx>
            <c:v>старі</c:v>
          </c:tx>
          <c:invertIfNegative val="0"/>
          <c:cat>
            <c:strRef>
              <c:f>'Задание 3'!$D$21:$D$24</c:f>
              <c:strCache>
                <c:ptCount val="4"/>
                <c:pt idx="0">
                  <c:v>8.1.</c:v>
                </c:pt>
                <c:pt idx="1">
                  <c:v>8.2.</c:v>
                </c:pt>
                <c:pt idx="2">
                  <c:v>8.3.</c:v>
                </c:pt>
                <c:pt idx="3">
                  <c:v>8.4.</c:v>
                </c:pt>
              </c:strCache>
            </c:strRef>
          </c:cat>
          <c:val>
            <c:numRef>
              <c:f>'Задание 3'!$D$16:$D$19</c:f>
              <c:numCache>
                <c:formatCode>General</c:formatCode>
                <c:ptCount val="4"/>
                <c:pt idx="0">
                  <c:v>0.302329970412612</c:v>
                </c:pt>
                <c:pt idx="1">
                  <c:v>0.229293628561687</c:v>
                </c:pt>
                <c:pt idx="2">
                  <c:v>0.249011517782562</c:v>
                </c:pt>
                <c:pt idx="3">
                  <c:v>0.219364883243136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1541120"/>
        <c:axId val="221542656"/>
      </c:barChart>
      <c:catAx>
        <c:axId val="221541120"/>
        <c:scaling>
          <c:orientation val="minMax"/>
        </c:scaling>
        <c:delete val="0"/>
        <c:axPos val="b"/>
        <c:majorTickMark val="none"/>
        <c:minorTickMark val="none"/>
        <c:tickLblPos val="nextTo"/>
        <c:crossAx val="221542656"/>
        <c:crosses val="autoZero"/>
        <c:auto val="1"/>
        <c:lblAlgn val="ctr"/>
        <c:lblOffset val="100"/>
        <c:noMultiLvlLbl val="0"/>
      </c:catAx>
      <c:valAx>
        <c:axId val="22154265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1541120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9. Машинобудування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нові</c:v>
          </c:tx>
          <c:invertIfNegative val="0"/>
          <c:cat>
            <c:strRef>
              <c:f>'Задание 3'!$E$21:$E$24</c:f>
              <c:strCache>
                <c:ptCount val="4"/>
                <c:pt idx="0">
                  <c:v>9.1.</c:v>
                </c:pt>
                <c:pt idx="1">
                  <c:v>9.2.</c:v>
                </c:pt>
                <c:pt idx="2">
                  <c:v>9.3.</c:v>
                </c:pt>
                <c:pt idx="3">
                  <c:v>9.4.</c:v>
                </c:pt>
              </c:strCache>
            </c:strRef>
          </c:cat>
          <c:val>
            <c:numRef>
              <c:f>'Задание 3'!$E$6:$E$9</c:f>
              <c:numCache>
                <c:formatCode>General</c:formatCode>
                <c:ptCount val="4"/>
                <c:pt idx="0">
                  <c:v>0.21222060253854899</c:v>
                </c:pt>
                <c:pt idx="1">
                  <c:v>0.47880355866267599</c:v>
                </c:pt>
                <c:pt idx="2">
                  <c:v>0.21367354462486299</c:v>
                </c:pt>
                <c:pt idx="3">
                  <c:v>9.5302294173910604E-2</c:v>
                </c:pt>
              </c:numCache>
            </c:numRef>
          </c:val>
        </c:ser>
        <c:ser>
          <c:idx val="1"/>
          <c:order val="1"/>
          <c:tx>
            <c:v>старі</c:v>
          </c:tx>
          <c:invertIfNegative val="0"/>
          <c:cat>
            <c:strRef>
              <c:f>'Задание 3'!$E$21:$E$24</c:f>
              <c:strCache>
                <c:ptCount val="4"/>
                <c:pt idx="0">
                  <c:v>9.1.</c:v>
                </c:pt>
                <c:pt idx="1">
                  <c:v>9.2.</c:v>
                </c:pt>
                <c:pt idx="2">
                  <c:v>9.3.</c:v>
                </c:pt>
                <c:pt idx="3">
                  <c:v>9.4.</c:v>
                </c:pt>
              </c:strCache>
            </c:strRef>
          </c:cat>
          <c:val>
            <c:numRef>
              <c:f>'Задание 3'!$E$16:$E$19</c:f>
              <c:numCache>
                <c:formatCode>General</c:formatCode>
                <c:ptCount val="4"/>
                <c:pt idx="0">
                  <c:v>0.26921263108017501</c:v>
                </c:pt>
                <c:pt idx="1">
                  <c:v>0.43556388592294298</c:v>
                </c:pt>
                <c:pt idx="2">
                  <c:v>0.17982218135438099</c:v>
                </c:pt>
                <c:pt idx="3">
                  <c:v>0.11540130164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1614464"/>
        <c:axId val="221616000"/>
      </c:barChart>
      <c:catAx>
        <c:axId val="221614464"/>
        <c:scaling>
          <c:orientation val="minMax"/>
        </c:scaling>
        <c:delete val="0"/>
        <c:axPos val="b"/>
        <c:majorTickMark val="none"/>
        <c:minorTickMark val="none"/>
        <c:tickLblPos val="nextTo"/>
        <c:crossAx val="221616000"/>
        <c:crosses val="autoZero"/>
        <c:auto val="1"/>
        <c:lblAlgn val="ctr"/>
        <c:lblOffset val="100"/>
        <c:noMultiLvlLbl val="0"/>
      </c:catAx>
      <c:valAx>
        <c:axId val="221616000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1614464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10. Сільське госп-во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нові</c:v>
          </c:tx>
          <c:invertIfNegative val="0"/>
          <c:cat>
            <c:strRef>
              <c:f>'Задание 3'!$F$21:$F$24</c:f>
              <c:strCache>
                <c:ptCount val="4"/>
                <c:pt idx="0">
                  <c:v>10.1.</c:v>
                </c:pt>
                <c:pt idx="1">
                  <c:v>10.2.</c:v>
                </c:pt>
                <c:pt idx="2">
                  <c:v>10.3.</c:v>
                </c:pt>
                <c:pt idx="3">
                  <c:v>10.4.</c:v>
                </c:pt>
              </c:strCache>
            </c:strRef>
          </c:cat>
          <c:val>
            <c:numRef>
              <c:f>'Задание 3'!$F$6:$F$9</c:f>
              <c:numCache>
                <c:formatCode>General</c:formatCode>
                <c:ptCount val="4"/>
                <c:pt idx="0">
                  <c:v>7.7238684884033307E-2</c:v>
                </c:pt>
                <c:pt idx="1">
                  <c:v>0.26424490374317799</c:v>
                </c:pt>
                <c:pt idx="2">
                  <c:v>0.29340032891054701</c:v>
                </c:pt>
                <c:pt idx="3">
                  <c:v>0.36511608246223998</c:v>
                </c:pt>
              </c:numCache>
            </c:numRef>
          </c:val>
        </c:ser>
        <c:ser>
          <c:idx val="1"/>
          <c:order val="1"/>
          <c:tx>
            <c:v>старі</c:v>
          </c:tx>
          <c:invertIfNegative val="0"/>
          <c:cat>
            <c:strRef>
              <c:f>'Задание 3'!$F$21:$F$24</c:f>
              <c:strCache>
                <c:ptCount val="4"/>
                <c:pt idx="0">
                  <c:v>10.1.</c:v>
                </c:pt>
                <c:pt idx="1">
                  <c:v>10.2.</c:v>
                </c:pt>
                <c:pt idx="2">
                  <c:v>10.3.</c:v>
                </c:pt>
                <c:pt idx="3">
                  <c:v>10.4.</c:v>
                </c:pt>
              </c:strCache>
            </c:strRef>
          </c:cat>
          <c:val>
            <c:numRef>
              <c:f>'Задание 3'!$F$16:$F$19</c:f>
              <c:numCache>
                <c:formatCode>General</c:formatCode>
                <c:ptCount val="4"/>
                <c:pt idx="0">
                  <c:v>0.33007652354664402</c:v>
                </c:pt>
                <c:pt idx="1">
                  <c:v>0.35038651825495098</c:v>
                </c:pt>
                <c:pt idx="2">
                  <c:v>0.18919100308419401</c:v>
                </c:pt>
                <c:pt idx="3">
                  <c:v>0.130345955114208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1671424"/>
        <c:axId val="221672960"/>
      </c:barChart>
      <c:catAx>
        <c:axId val="221671424"/>
        <c:scaling>
          <c:orientation val="minMax"/>
        </c:scaling>
        <c:delete val="0"/>
        <c:axPos val="b"/>
        <c:majorTickMark val="none"/>
        <c:minorTickMark val="none"/>
        <c:tickLblPos val="nextTo"/>
        <c:crossAx val="221672960"/>
        <c:crosses val="autoZero"/>
        <c:auto val="1"/>
        <c:lblAlgn val="ctr"/>
        <c:lblOffset val="100"/>
        <c:noMultiLvlLbl val="0"/>
      </c:catAx>
      <c:valAx>
        <c:axId val="221672960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1671424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Корупція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старі</c:v>
          </c:tx>
          <c:invertIfNegative val="0"/>
          <c:val>
            <c:numRef>
              <c:f>'задание 1'!$B$10:$B$12</c:f>
              <c:numCache>
                <c:formatCode>General</c:formatCode>
                <c:ptCount val="3"/>
                <c:pt idx="0">
                  <c:v>0.43333333333333329</c:v>
                </c:pt>
                <c:pt idx="1">
                  <c:v>0.53333333333333333</c:v>
                </c:pt>
                <c:pt idx="2">
                  <c:v>3.3333333333333333E-2</c:v>
                </c:pt>
              </c:numCache>
            </c:numRef>
          </c:val>
        </c:ser>
        <c:ser>
          <c:idx val="1"/>
          <c:order val="1"/>
          <c:tx>
            <c:v>нові</c:v>
          </c:tx>
          <c:invertIfNegative val="0"/>
          <c:val>
            <c:numRef>
              <c:f>'задание 1'!$B$2:$B$4</c:f>
              <c:numCache>
                <c:formatCode>_-* #,##0.0000000_₴_-;\-* #,##0.0000000_₴_-;_-* "-"??_₴_-;_-@_-</c:formatCode>
                <c:ptCount val="3"/>
                <c:pt idx="0">
                  <c:v>0.26591046072098201</c:v>
                </c:pt>
                <c:pt idx="1">
                  <c:v>0.57393568085725599</c:v>
                </c:pt>
                <c:pt idx="2">
                  <c:v>0.16015385842176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0863488"/>
        <c:axId val="220877568"/>
      </c:barChart>
      <c:catAx>
        <c:axId val="220863488"/>
        <c:scaling>
          <c:orientation val="minMax"/>
        </c:scaling>
        <c:delete val="0"/>
        <c:axPos val="b"/>
        <c:majorTickMark val="none"/>
        <c:minorTickMark val="none"/>
        <c:tickLblPos val="nextTo"/>
        <c:crossAx val="220877568"/>
        <c:crosses val="autoZero"/>
        <c:auto val="1"/>
        <c:lblAlgn val="ctr"/>
        <c:lblOffset val="100"/>
        <c:noMultiLvlLbl val="0"/>
      </c:catAx>
      <c:valAx>
        <c:axId val="220877568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0863488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Дипломатична підтримка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старі</c:v>
          </c:tx>
          <c:invertIfNegative val="0"/>
          <c:val>
            <c:numRef>
              <c:f>'задание 1'!$C$10:$C$13</c:f>
              <c:numCache>
                <c:formatCode>General</c:formatCode>
                <c:ptCount val="4"/>
                <c:pt idx="0">
                  <c:v>0.4324324324324324</c:v>
                </c:pt>
                <c:pt idx="1">
                  <c:v>0.35135135135135132</c:v>
                </c:pt>
                <c:pt idx="2">
                  <c:v>0.18918918918918914</c:v>
                </c:pt>
                <c:pt idx="3">
                  <c:v>2.7027027027027025E-2</c:v>
                </c:pt>
              </c:numCache>
            </c:numRef>
          </c:val>
        </c:ser>
        <c:ser>
          <c:idx val="1"/>
          <c:order val="1"/>
          <c:tx>
            <c:v>нові</c:v>
          </c:tx>
          <c:invertIfNegative val="0"/>
          <c:val>
            <c:numRef>
              <c:f>'задание 1'!$C$2:$C$5</c:f>
              <c:numCache>
                <c:formatCode>_-* #,##0.0000000_₴_-;\-* #,##0.0000000_₴_-;_-* "-"??_₴_-;_-@_-</c:formatCode>
                <c:ptCount val="4"/>
                <c:pt idx="0">
                  <c:v>0.43450206144290598</c:v>
                </c:pt>
                <c:pt idx="1">
                  <c:v>0.41853566689940902</c:v>
                </c:pt>
                <c:pt idx="2">
                  <c:v>0.146828766894741</c:v>
                </c:pt>
                <c:pt idx="3">
                  <c:v>1.33504762942471E-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0904064"/>
        <c:axId val="220905856"/>
      </c:barChart>
      <c:catAx>
        <c:axId val="220904064"/>
        <c:scaling>
          <c:orientation val="minMax"/>
        </c:scaling>
        <c:delete val="0"/>
        <c:axPos val="b"/>
        <c:majorTickMark val="none"/>
        <c:minorTickMark val="none"/>
        <c:tickLblPos val="nextTo"/>
        <c:crossAx val="220905856"/>
        <c:crosses val="autoZero"/>
        <c:auto val="1"/>
        <c:lblAlgn val="ctr"/>
        <c:lblOffset val="100"/>
        <c:noMultiLvlLbl val="0"/>
      </c:catAx>
      <c:valAx>
        <c:axId val="22090585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0904064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Зовнішня фінансова підтримка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старі</c:v>
          </c:tx>
          <c:invertIfNegative val="0"/>
          <c:val>
            <c:numRef>
              <c:f>'задание 1'!$D$10:$D$12</c:f>
              <c:numCache>
                <c:formatCode>General</c:formatCode>
                <c:ptCount val="3"/>
                <c:pt idx="0">
                  <c:v>0.27777777777777779</c:v>
                </c:pt>
                <c:pt idx="1">
                  <c:v>0.44444444444444448</c:v>
                </c:pt>
                <c:pt idx="2">
                  <c:v>0.27777777777777779</c:v>
                </c:pt>
              </c:numCache>
            </c:numRef>
          </c:val>
        </c:ser>
        <c:ser>
          <c:idx val="1"/>
          <c:order val="1"/>
          <c:tx>
            <c:v>нові</c:v>
          </c:tx>
          <c:invertIfNegative val="0"/>
          <c:val>
            <c:numRef>
              <c:f>'задание 1'!$D$2:$D$4</c:f>
              <c:numCache>
                <c:formatCode>_-* #,##0.0000000_₴_-;\-* #,##0.0000000_₴_-;_-* "-"??_₴_-;_-@_-</c:formatCode>
                <c:ptCount val="3"/>
                <c:pt idx="0">
                  <c:v>0.323585958080573</c:v>
                </c:pt>
                <c:pt idx="1">
                  <c:v>0.46498725461174001</c:v>
                </c:pt>
                <c:pt idx="2">
                  <c:v>0.211426787307684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0928256"/>
        <c:axId val="220934144"/>
      </c:barChart>
      <c:catAx>
        <c:axId val="220928256"/>
        <c:scaling>
          <c:orientation val="minMax"/>
        </c:scaling>
        <c:delete val="0"/>
        <c:axPos val="b"/>
        <c:majorTickMark val="none"/>
        <c:minorTickMark val="none"/>
        <c:tickLblPos val="nextTo"/>
        <c:crossAx val="220934144"/>
        <c:crosses val="autoZero"/>
        <c:auto val="1"/>
        <c:lblAlgn val="ctr"/>
        <c:lblOffset val="100"/>
        <c:noMultiLvlLbl val="0"/>
      </c:catAx>
      <c:valAx>
        <c:axId val="22093414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0928256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Внутрішня безпека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старі</c:v>
          </c:tx>
          <c:invertIfNegative val="0"/>
          <c:val>
            <c:numRef>
              <c:f>'задание 1'!$E$10:$E$12</c:f>
              <c:numCache>
                <c:formatCode>General</c:formatCode>
                <c:ptCount val="3"/>
                <c:pt idx="0">
                  <c:v>0.12121212121212122</c:v>
                </c:pt>
                <c:pt idx="1">
                  <c:v>0.39393939393939392</c:v>
                </c:pt>
                <c:pt idx="2">
                  <c:v>0.48484848484848486</c:v>
                </c:pt>
              </c:numCache>
            </c:numRef>
          </c:val>
        </c:ser>
        <c:ser>
          <c:idx val="1"/>
          <c:order val="1"/>
          <c:tx>
            <c:v>нові</c:v>
          </c:tx>
          <c:invertIfNegative val="0"/>
          <c:val>
            <c:numRef>
              <c:f>'задание 1'!$E$2:$E$4</c:f>
              <c:numCache>
                <c:formatCode>_-* #,##0.0000000_₴_-;\-* #,##0.0000000_₴_-;_-* "-"??_₴_-;_-@_-</c:formatCode>
                <c:ptCount val="3"/>
                <c:pt idx="0">
                  <c:v>8.2660097394586601E-2</c:v>
                </c:pt>
                <c:pt idx="1">
                  <c:v>0.41528055715615703</c:v>
                </c:pt>
                <c:pt idx="2">
                  <c:v>0.502059345449255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0952448"/>
        <c:axId val="220953984"/>
      </c:barChart>
      <c:catAx>
        <c:axId val="220952448"/>
        <c:scaling>
          <c:orientation val="minMax"/>
        </c:scaling>
        <c:delete val="0"/>
        <c:axPos val="b"/>
        <c:majorTickMark val="none"/>
        <c:minorTickMark val="none"/>
        <c:tickLblPos val="nextTo"/>
        <c:crossAx val="220953984"/>
        <c:crosses val="autoZero"/>
        <c:auto val="1"/>
        <c:lblAlgn val="ctr"/>
        <c:lblOffset val="100"/>
        <c:noMultiLvlLbl val="0"/>
      </c:catAx>
      <c:valAx>
        <c:axId val="22095398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0952448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Енергетична безпека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старі</c:v>
          </c:tx>
          <c:invertIfNegative val="0"/>
          <c:val>
            <c:numRef>
              <c:f>'задание 1'!$F$10:$F$12</c:f>
              <c:numCache>
                <c:formatCode>General</c:formatCode>
                <c:ptCount val="3"/>
                <c:pt idx="0">
                  <c:v>0.54166666666666674</c:v>
                </c:pt>
                <c:pt idx="1">
                  <c:v>0.41666666666666669</c:v>
                </c:pt>
                <c:pt idx="2">
                  <c:v>4.1666666666666671E-2</c:v>
                </c:pt>
              </c:numCache>
            </c:numRef>
          </c:val>
        </c:ser>
        <c:ser>
          <c:idx val="1"/>
          <c:order val="1"/>
          <c:tx>
            <c:v>нові</c:v>
          </c:tx>
          <c:invertIfNegative val="0"/>
          <c:val>
            <c:numRef>
              <c:f>'задание 1'!$F$2:$F$4</c:f>
              <c:numCache>
                <c:formatCode>_-* #,##0.0000000_₴_-;\-* #,##0.0000000_₴_-;_-* "-"??_₴_-;_-@_-</c:formatCode>
                <c:ptCount val="3"/>
                <c:pt idx="0">
                  <c:v>0.63527701582562002</c:v>
                </c:pt>
                <c:pt idx="1">
                  <c:v>0.36424186463103297</c:v>
                </c:pt>
                <c:pt idx="2">
                  <c:v>4.8111954334613399E-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0984832"/>
        <c:axId val="220986368"/>
      </c:barChart>
      <c:catAx>
        <c:axId val="220984832"/>
        <c:scaling>
          <c:orientation val="minMax"/>
        </c:scaling>
        <c:delete val="0"/>
        <c:axPos val="b"/>
        <c:majorTickMark val="none"/>
        <c:minorTickMark val="none"/>
        <c:tickLblPos val="nextTo"/>
        <c:crossAx val="220986368"/>
        <c:crosses val="autoZero"/>
        <c:auto val="1"/>
        <c:lblAlgn val="ctr"/>
        <c:lblOffset val="100"/>
        <c:noMultiLvlLbl val="0"/>
      </c:catAx>
      <c:valAx>
        <c:axId val="220986368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0984832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Енергетика</c:v>
          </c:tx>
          <c:invertIfNegative val="0"/>
          <c:cat>
            <c:strRef>
              <c:f>'Задание 2'!$B$9:$B$12</c:f>
              <c:strCache>
                <c:ptCount val="4"/>
                <c:pt idx="0">
                  <c:v>7.1.</c:v>
                </c:pt>
                <c:pt idx="1">
                  <c:v>7.2.</c:v>
                </c:pt>
                <c:pt idx="2">
                  <c:v>7.3.</c:v>
                </c:pt>
                <c:pt idx="3">
                  <c:v>7.4.</c:v>
                </c:pt>
              </c:strCache>
            </c:strRef>
          </c:cat>
          <c:val>
            <c:numRef>
              <c:f>'Задание 2'!$B$4:$B$7</c:f>
              <c:numCache>
                <c:formatCode>General</c:formatCode>
                <c:ptCount val="4"/>
                <c:pt idx="0">
                  <c:v>0.242789546314023</c:v>
                </c:pt>
                <c:pt idx="1">
                  <c:v>0.148587713524507</c:v>
                </c:pt>
                <c:pt idx="2">
                  <c:v>0.28928342306705201</c:v>
                </c:pt>
                <c:pt idx="3">
                  <c:v>0.319339317094414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1049216"/>
        <c:axId val="221050752"/>
      </c:barChart>
      <c:catAx>
        <c:axId val="221049216"/>
        <c:scaling>
          <c:orientation val="minMax"/>
        </c:scaling>
        <c:delete val="0"/>
        <c:axPos val="b"/>
        <c:majorTickMark val="none"/>
        <c:minorTickMark val="none"/>
        <c:tickLblPos val="nextTo"/>
        <c:crossAx val="221050752"/>
        <c:crosses val="autoZero"/>
        <c:auto val="1"/>
        <c:lblAlgn val="ctr"/>
        <c:lblOffset val="100"/>
        <c:noMultiLvlLbl val="0"/>
      </c:catAx>
      <c:valAx>
        <c:axId val="221050752"/>
        <c:scaling>
          <c:orientation val="minMax"/>
        </c:scaling>
        <c:delete val="0"/>
        <c:axPos val="l"/>
        <c:majorGridlines/>
        <c:title>
          <c:overlay val="0"/>
        </c:title>
        <c:numFmt formatCode="General" sourceLinked="1"/>
        <c:majorTickMark val="none"/>
        <c:minorTickMark val="none"/>
        <c:tickLblPos val="nextTo"/>
        <c:crossAx val="221049216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Видобувна промисловість</c:v>
          </c:tx>
          <c:invertIfNegative val="0"/>
          <c:cat>
            <c:strRef>
              <c:f>'Задание 2'!$C$9:$C$12</c:f>
              <c:strCache>
                <c:ptCount val="4"/>
                <c:pt idx="0">
                  <c:v>8.1.</c:v>
                </c:pt>
                <c:pt idx="1">
                  <c:v>8.2.</c:v>
                </c:pt>
                <c:pt idx="2">
                  <c:v>8.3.</c:v>
                </c:pt>
                <c:pt idx="3">
                  <c:v>8.4.</c:v>
                </c:pt>
              </c:strCache>
            </c:strRef>
          </c:cat>
          <c:val>
            <c:numRef>
              <c:f>'Задание 2'!$C$4:$C$7</c:f>
              <c:numCache>
                <c:formatCode>General</c:formatCode>
                <c:ptCount val="4"/>
                <c:pt idx="0">
                  <c:v>0.302329970412612</c:v>
                </c:pt>
                <c:pt idx="1">
                  <c:v>0.229293628561687</c:v>
                </c:pt>
                <c:pt idx="2">
                  <c:v>0.249011517782562</c:v>
                </c:pt>
                <c:pt idx="3">
                  <c:v>0.219364883243136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1072768"/>
        <c:axId val="221086848"/>
      </c:barChart>
      <c:catAx>
        <c:axId val="221072768"/>
        <c:scaling>
          <c:orientation val="minMax"/>
        </c:scaling>
        <c:delete val="0"/>
        <c:axPos val="b"/>
        <c:majorTickMark val="none"/>
        <c:minorTickMark val="none"/>
        <c:tickLblPos val="nextTo"/>
        <c:crossAx val="221086848"/>
        <c:crosses val="autoZero"/>
        <c:auto val="1"/>
        <c:lblAlgn val="ctr"/>
        <c:lblOffset val="100"/>
        <c:noMultiLvlLbl val="0"/>
      </c:catAx>
      <c:valAx>
        <c:axId val="221086848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1072768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Машинобудування</c:v>
          </c:tx>
          <c:invertIfNegative val="0"/>
          <c:cat>
            <c:strRef>
              <c:f>'Задание 2'!$D$9:$D$12</c:f>
              <c:strCache>
                <c:ptCount val="4"/>
                <c:pt idx="0">
                  <c:v>9.1.</c:v>
                </c:pt>
                <c:pt idx="1">
                  <c:v>9.2.</c:v>
                </c:pt>
                <c:pt idx="2">
                  <c:v>9.3.</c:v>
                </c:pt>
                <c:pt idx="3">
                  <c:v>9.4.</c:v>
                </c:pt>
              </c:strCache>
            </c:strRef>
          </c:cat>
          <c:val>
            <c:numRef>
              <c:f>'Задание 2'!$D$4:$D$7</c:f>
              <c:numCache>
                <c:formatCode>General</c:formatCode>
                <c:ptCount val="4"/>
                <c:pt idx="0">
                  <c:v>0.26921263108017501</c:v>
                </c:pt>
                <c:pt idx="1">
                  <c:v>0.43556388592294298</c:v>
                </c:pt>
                <c:pt idx="2">
                  <c:v>0.17982218135438099</c:v>
                </c:pt>
                <c:pt idx="3">
                  <c:v>0.11540130164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1100288"/>
        <c:axId val="221126656"/>
      </c:barChart>
      <c:catAx>
        <c:axId val="221100288"/>
        <c:scaling>
          <c:orientation val="minMax"/>
        </c:scaling>
        <c:delete val="0"/>
        <c:axPos val="b"/>
        <c:majorTickMark val="none"/>
        <c:minorTickMark val="none"/>
        <c:tickLblPos val="nextTo"/>
        <c:crossAx val="221126656"/>
        <c:crosses val="autoZero"/>
        <c:auto val="1"/>
        <c:lblAlgn val="ctr"/>
        <c:lblOffset val="100"/>
        <c:noMultiLvlLbl val="0"/>
      </c:catAx>
      <c:valAx>
        <c:axId val="22112665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1100288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F14A97-38E3-419D-9010-E2499CE40D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1</TotalTime>
  <Pages>31</Pages>
  <Words>23393</Words>
  <Characters>13335</Characters>
  <Application>Microsoft Office Word</Application>
  <DocSecurity>0</DocSecurity>
  <Lines>111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66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egory</dc:creator>
  <cp:lastModifiedBy>RePack by Diakov</cp:lastModifiedBy>
  <cp:revision>21</cp:revision>
  <dcterms:created xsi:type="dcterms:W3CDTF">2014-10-20T04:45:00Z</dcterms:created>
  <dcterms:modified xsi:type="dcterms:W3CDTF">2015-03-18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